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E113D3" w14:textId="77777777" w:rsidR="00AC5ACA" w:rsidRPr="00E95F5E" w:rsidRDefault="00AC5ACA" w:rsidP="00E95F5E">
      <w:pPr>
        <w:tabs>
          <w:tab w:val="left" w:pos="360"/>
        </w:tabs>
        <w:ind w:left="737"/>
        <w:jc w:val="center"/>
        <w:rPr>
          <w:bCs/>
          <w:szCs w:val="27"/>
        </w:rPr>
      </w:pPr>
      <w:bookmarkStart w:id="0" w:name="_Hlk128555977"/>
      <w:bookmarkStart w:id="1" w:name="_Hlk128753611"/>
      <w:bookmarkEnd w:id="0"/>
    </w:p>
    <w:tbl>
      <w:tblPr>
        <w:tblStyle w:val="LiBang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1"/>
        <w:gridCol w:w="5382"/>
      </w:tblGrid>
      <w:tr w:rsidR="00DA612D" w:rsidRPr="0070095C" w14:paraId="17234B85" w14:textId="77777777" w:rsidTr="00DA612D">
        <w:trPr>
          <w:jc w:val="center"/>
        </w:trPr>
        <w:tc>
          <w:tcPr>
            <w:tcW w:w="5381" w:type="dxa"/>
          </w:tcPr>
          <w:p w14:paraId="6A56EEF5" w14:textId="0405BDE8" w:rsidR="00DA612D" w:rsidRPr="0070095C" w:rsidRDefault="00DA612D" w:rsidP="00E95F5E">
            <w:pPr>
              <w:tabs>
                <w:tab w:val="left" w:pos="360"/>
              </w:tabs>
              <w:jc w:val="center"/>
              <w:rPr>
                <w:bCs/>
                <w:szCs w:val="27"/>
              </w:rPr>
            </w:pPr>
            <w:r w:rsidRPr="0070095C">
              <w:rPr>
                <w:bCs/>
                <w:szCs w:val="27"/>
              </w:rPr>
              <w:t xml:space="preserve">PHÒNG GD &amp; ĐT </w:t>
            </w:r>
            <w:r w:rsidR="003362D5" w:rsidRPr="0070095C">
              <w:rPr>
                <w:bCs/>
                <w:szCs w:val="27"/>
              </w:rPr>
              <w:t>……………….</w:t>
            </w:r>
          </w:p>
        </w:tc>
        <w:tc>
          <w:tcPr>
            <w:tcW w:w="5382" w:type="dxa"/>
          </w:tcPr>
          <w:p w14:paraId="241A11A2" w14:textId="105B2ED7" w:rsidR="00DA612D" w:rsidRPr="0070095C" w:rsidRDefault="00DA612D" w:rsidP="00E95F5E">
            <w:pPr>
              <w:tabs>
                <w:tab w:val="left" w:pos="360"/>
              </w:tabs>
              <w:ind w:left="737"/>
              <w:jc w:val="center"/>
              <w:rPr>
                <w:b/>
                <w:bCs/>
                <w:szCs w:val="27"/>
                <w:lang w:val="vi-VN"/>
              </w:rPr>
            </w:pPr>
            <w:r w:rsidRPr="0070095C">
              <w:rPr>
                <w:b/>
                <w:bCs/>
                <w:szCs w:val="27"/>
              </w:rPr>
              <w:t>Ch</w:t>
            </w:r>
            <w:r w:rsidRPr="0070095C">
              <w:rPr>
                <w:b/>
                <w:bCs/>
                <w:szCs w:val="27"/>
                <w:lang w:val="vi-VN"/>
              </w:rPr>
              <w:t xml:space="preserve">ữ kí GT1: </w:t>
            </w:r>
            <w:r w:rsidRPr="0070095C">
              <w:rPr>
                <w:bCs/>
                <w:szCs w:val="27"/>
                <w:lang w:val="vi-VN"/>
              </w:rPr>
              <w:t>...........................</w:t>
            </w:r>
          </w:p>
        </w:tc>
      </w:tr>
      <w:tr w:rsidR="00DA612D" w:rsidRPr="0070095C" w14:paraId="53CDF22D" w14:textId="77777777" w:rsidTr="00DA612D">
        <w:trPr>
          <w:jc w:val="center"/>
        </w:trPr>
        <w:tc>
          <w:tcPr>
            <w:tcW w:w="5381" w:type="dxa"/>
          </w:tcPr>
          <w:p w14:paraId="4014F4B9" w14:textId="323EB850" w:rsidR="00DA612D" w:rsidRPr="0070095C" w:rsidRDefault="00DA612D" w:rsidP="00E95F5E">
            <w:pPr>
              <w:tabs>
                <w:tab w:val="left" w:pos="360"/>
              </w:tabs>
              <w:jc w:val="center"/>
              <w:rPr>
                <w:bCs/>
                <w:szCs w:val="27"/>
              </w:rPr>
            </w:pPr>
            <w:r w:rsidRPr="0070095C">
              <w:rPr>
                <w:b/>
                <w:bCs/>
                <w:szCs w:val="27"/>
                <w:lang w:val="vi-VN"/>
              </w:rPr>
              <w:t>TRƯ</w:t>
            </w:r>
            <w:r w:rsidRPr="0070095C">
              <w:rPr>
                <w:b/>
                <w:bCs/>
                <w:szCs w:val="27"/>
              </w:rPr>
              <w:t>Ờ</w:t>
            </w:r>
            <w:r w:rsidRPr="0070095C">
              <w:rPr>
                <w:b/>
                <w:bCs/>
                <w:szCs w:val="27"/>
                <w:lang w:val="vi-VN"/>
              </w:rPr>
              <w:t>NG THCS</w:t>
            </w:r>
            <w:r w:rsidR="003362D5" w:rsidRPr="0070095C">
              <w:rPr>
                <w:bCs/>
                <w:szCs w:val="27"/>
              </w:rPr>
              <w:t>……………….</w:t>
            </w:r>
          </w:p>
        </w:tc>
        <w:tc>
          <w:tcPr>
            <w:tcW w:w="5382" w:type="dxa"/>
          </w:tcPr>
          <w:p w14:paraId="7EFD3B04" w14:textId="7235BB5C" w:rsidR="00DA612D" w:rsidRPr="0070095C" w:rsidRDefault="00DA612D" w:rsidP="00E95F5E">
            <w:pPr>
              <w:ind w:left="737"/>
              <w:jc w:val="center"/>
              <w:rPr>
                <w:bCs/>
                <w:szCs w:val="27"/>
                <w:lang w:val="vi-VN"/>
              </w:rPr>
            </w:pPr>
            <w:r w:rsidRPr="0070095C">
              <w:rPr>
                <w:b/>
                <w:bCs/>
                <w:szCs w:val="27"/>
                <w:lang w:val="vi-VN"/>
              </w:rPr>
              <w:t>Chữ kí GT</w:t>
            </w:r>
            <w:r w:rsidRPr="0070095C">
              <w:rPr>
                <w:b/>
                <w:bCs/>
                <w:szCs w:val="27"/>
              </w:rPr>
              <w:t>2</w:t>
            </w:r>
            <w:r w:rsidRPr="0070095C">
              <w:rPr>
                <w:b/>
                <w:bCs/>
                <w:szCs w:val="27"/>
                <w:lang w:val="vi-VN"/>
              </w:rPr>
              <w:t xml:space="preserve">: </w:t>
            </w:r>
            <w:r w:rsidRPr="0070095C">
              <w:rPr>
                <w:bCs/>
                <w:szCs w:val="27"/>
                <w:lang w:val="vi-VN"/>
              </w:rPr>
              <w:t>...........................</w:t>
            </w:r>
          </w:p>
        </w:tc>
      </w:tr>
    </w:tbl>
    <w:p w14:paraId="416AC8D0" w14:textId="060BE371" w:rsidR="00DA612D" w:rsidRPr="0070095C" w:rsidRDefault="00DA612D" w:rsidP="00E95F5E">
      <w:pPr>
        <w:tabs>
          <w:tab w:val="left" w:pos="360"/>
        </w:tabs>
        <w:jc w:val="center"/>
        <w:rPr>
          <w:b/>
          <w:bCs/>
          <w:szCs w:val="27"/>
          <w:lang w:val="vi-VN"/>
        </w:rPr>
      </w:pPr>
    </w:p>
    <w:p w14:paraId="64D8E41E" w14:textId="2E22F32F" w:rsidR="00DA612D" w:rsidRPr="0070095C" w:rsidRDefault="00AC5ACA" w:rsidP="00E95F5E">
      <w:pPr>
        <w:ind w:left="737"/>
        <w:jc w:val="center"/>
        <w:rPr>
          <w:b/>
          <w:bCs/>
          <w:szCs w:val="27"/>
        </w:rPr>
      </w:pPr>
      <w:r w:rsidRPr="0070095C">
        <w:rPr>
          <w:b/>
          <w:bCs/>
          <w:szCs w:val="27"/>
        </w:rPr>
        <w:t xml:space="preserve">ĐỀ </w:t>
      </w:r>
      <w:r w:rsidRPr="0070095C">
        <w:rPr>
          <w:b/>
          <w:bCs/>
          <w:szCs w:val="27"/>
          <w:lang w:val="vi-VN"/>
        </w:rPr>
        <w:t xml:space="preserve">KIỂM TRA </w:t>
      </w:r>
      <w:r w:rsidR="0070095C">
        <w:rPr>
          <w:b/>
          <w:bCs/>
          <w:szCs w:val="27"/>
        </w:rPr>
        <w:t xml:space="preserve">GIỮA </w:t>
      </w:r>
      <w:r w:rsidR="00C03FA4" w:rsidRPr="0070095C">
        <w:rPr>
          <w:b/>
          <w:bCs/>
          <w:szCs w:val="27"/>
        </w:rPr>
        <w:t xml:space="preserve">HỌC KÌ </w:t>
      </w:r>
      <w:r w:rsidR="0070095C">
        <w:rPr>
          <w:b/>
          <w:bCs/>
          <w:szCs w:val="27"/>
        </w:rPr>
        <w:t>1</w:t>
      </w:r>
    </w:p>
    <w:p w14:paraId="70D07870" w14:textId="4B66A3C7" w:rsidR="00775BD8" w:rsidRPr="0070095C" w:rsidRDefault="0070095C" w:rsidP="00E95F5E">
      <w:pPr>
        <w:ind w:left="737"/>
        <w:jc w:val="center"/>
        <w:rPr>
          <w:b/>
          <w:bCs/>
          <w:szCs w:val="27"/>
          <w:lang w:val="vi-VN"/>
        </w:rPr>
      </w:pPr>
      <w:r>
        <w:rPr>
          <w:b/>
          <w:szCs w:val="27"/>
          <w:lang w:val="nl-NL"/>
        </w:rPr>
        <w:t>VẬT LÝ</w:t>
      </w:r>
      <w:r w:rsidR="00884673" w:rsidRPr="0070095C">
        <w:rPr>
          <w:b/>
          <w:szCs w:val="27"/>
          <w:lang w:val="nl-NL"/>
        </w:rPr>
        <w:t xml:space="preserve"> 9</w:t>
      </w:r>
    </w:p>
    <w:p w14:paraId="5B23D2F4" w14:textId="17F017DF" w:rsidR="00AC5ACA" w:rsidRPr="0070095C" w:rsidRDefault="00AC5ACA" w:rsidP="00E95F5E">
      <w:pPr>
        <w:ind w:left="737"/>
        <w:jc w:val="center"/>
        <w:rPr>
          <w:b/>
          <w:bCs/>
          <w:szCs w:val="27"/>
        </w:rPr>
      </w:pPr>
      <w:r w:rsidRPr="0070095C">
        <w:rPr>
          <w:b/>
          <w:bCs/>
          <w:szCs w:val="27"/>
          <w:lang w:val="vi-VN"/>
        </w:rPr>
        <w:t>NĂM HỌC</w:t>
      </w:r>
      <w:r w:rsidR="00E31552" w:rsidRPr="0070095C">
        <w:rPr>
          <w:b/>
          <w:bCs/>
          <w:szCs w:val="27"/>
        </w:rPr>
        <w:t>:</w:t>
      </w:r>
      <w:r w:rsidRPr="0070095C">
        <w:rPr>
          <w:b/>
          <w:bCs/>
          <w:szCs w:val="27"/>
          <w:lang w:val="vi-VN"/>
        </w:rPr>
        <w:t xml:space="preserve"> 20</w:t>
      </w:r>
      <w:r w:rsidRPr="0070095C">
        <w:rPr>
          <w:b/>
          <w:bCs/>
          <w:szCs w:val="27"/>
        </w:rPr>
        <w:t>2</w:t>
      </w:r>
      <w:r w:rsidR="00C03FA4" w:rsidRPr="0070095C">
        <w:rPr>
          <w:b/>
          <w:bCs/>
          <w:szCs w:val="27"/>
        </w:rPr>
        <w:t>3</w:t>
      </w:r>
      <w:r w:rsidRPr="0070095C">
        <w:rPr>
          <w:b/>
          <w:bCs/>
          <w:szCs w:val="27"/>
        </w:rPr>
        <w:t xml:space="preserve"> </w:t>
      </w:r>
      <w:r w:rsidRPr="0070095C">
        <w:rPr>
          <w:b/>
          <w:bCs/>
          <w:szCs w:val="27"/>
          <w:lang w:val="vi-VN"/>
        </w:rPr>
        <w:t>- 202</w:t>
      </w:r>
      <w:r w:rsidR="00C03FA4" w:rsidRPr="0070095C">
        <w:rPr>
          <w:b/>
          <w:bCs/>
          <w:szCs w:val="27"/>
        </w:rPr>
        <w:t>4</w:t>
      </w:r>
    </w:p>
    <w:p w14:paraId="628AA87A" w14:textId="192AA648" w:rsidR="00AC5ACA" w:rsidRPr="0070095C" w:rsidRDefault="00AC5ACA" w:rsidP="00E95F5E">
      <w:pPr>
        <w:ind w:left="737"/>
        <w:jc w:val="center"/>
        <w:rPr>
          <w:i/>
          <w:iCs/>
          <w:szCs w:val="27"/>
        </w:rPr>
      </w:pPr>
      <w:r w:rsidRPr="0070095C">
        <w:rPr>
          <w:b/>
          <w:bCs/>
          <w:szCs w:val="27"/>
        </w:rPr>
        <w:t>Th</w:t>
      </w:r>
      <w:r w:rsidRPr="0070095C">
        <w:rPr>
          <w:b/>
          <w:bCs/>
          <w:szCs w:val="27"/>
          <w:lang w:val="vi-VN"/>
        </w:rPr>
        <w:t>ời gian l</w:t>
      </w:r>
      <w:r w:rsidRPr="0070095C">
        <w:rPr>
          <w:b/>
          <w:bCs/>
          <w:szCs w:val="27"/>
        </w:rPr>
        <w:t>à</w:t>
      </w:r>
      <w:r w:rsidRPr="0070095C">
        <w:rPr>
          <w:b/>
          <w:bCs/>
          <w:szCs w:val="27"/>
          <w:lang w:val="vi-VN"/>
        </w:rPr>
        <w:t>m b</w:t>
      </w:r>
      <w:r w:rsidRPr="0070095C">
        <w:rPr>
          <w:b/>
          <w:bCs/>
          <w:szCs w:val="27"/>
        </w:rPr>
        <w:t>à</w:t>
      </w:r>
      <w:r w:rsidRPr="0070095C">
        <w:rPr>
          <w:b/>
          <w:bCs/>
          <w:szCs w:val="27"/>
          <w:lang w:val="vi-VN"/>
        </w:rPr>
        <w:t xml:space="preserve">i: </w:t>
      </w:r>
      <w:r w:rsidR="00A77192" w:rsidRPr="0070095C">
        <w:rPr>
          <w:b/>
          <w:bCs/>
          <w:szCs w:val="27"/>
        </w:rPr>
        <w:t>90</w:t>
      </w:r>
      <w:r w:rsidRPr="0070095C">
        <w:rPr>
          <w:b/>
          <w:bCs/>
          <w:szCs w:val="27"/>
          <w:lang w:val="vi-VN"/>
        </w:rPr>
        <w:t xml:space="preserve"> ph</w:t>
      </w:r>
      <w:r w:rsidRPr="0070095C">
        <w:rPr>
          <w:b/>
          <w:bCs/>
          <w:szCs w:val="27"/>
        </w:rPr>
        <w:t>ú</w:t>
      </w:r>
      <w:r w:rsidRPr="0070095C">
        <w:rPr>
          <w:b/>
          <w:bCs/>
          <w:szCs w:val="27"/>
          <w:lang w:val="vi-VN"/>
        </w:rPr>
        <w:t xml:space="preserve">t </w:t>
      </w:r>
      <w:r w:rsidRPr="0070095C">
        <w:rPr>
          <w:b/>
          <w:bCs/>
          <w:i/>
          <w:iCs/>
          <w:szCs w:val="27"/>
          <w:lang w:val="vi-VN"/>
        </w:rPr>
        <w:t>(</w:t>
      </w:r>
      <w:r w:rsidRPr="0070095C">
        <w:rPr>
          <w:i/>
          <w:iCs/>
          <w:szCs w:val="27"/>
        </w:rPr>
        <w:t>Không kể thời gian phát đề)</w:t>
      </w:r>
    </w:p>
    <w:tbl>
      <w:tblPr>
        <w:tblpPr w:leftFromText="180" w:rightFromText="180" w:vertAnchor="text" w:horzAnchor="margin" w:tblpXSpec="center" w:tblpY="133"/>
        <w:tblW w:w="100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30"/>
        <w:gridCol w:w="1728"/>
      </w:tblGrid>
      <w:tr w:rsidR="004A6B43" w:rsidRPr="0070095C" w14:paraId="5630E2E1" w14:textId="77777777" w:rsidTr="004A6B43">
        <w:trPr>
          <w:trHeight w:val="989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69F975" w14:textId="3CA98F8E" w:rsidR="00452365" w:rsidRPr="0070095C" w:rsidRDefault="00452365" w:rsidP="00E95F5E">
            <w:pPr>
              <w:spacing w:before="60" w:after="60"/>
              <w:jc w:val="center"/>
              <w:rPr>
                <w:b/>
                <w:bCs/>
                <w:szCs w:val="27"/>
              </w:rPr>
            </w:pPr>
            <w:r w:rsidRPr="0070095C">
              <w:rPr>
                <w:b/>
                <w:bCs/>
                <w:szCs w:val="27"/>
              </w:rPr>
              <w:t xml:space="preserve">Họ và tên: </w:t>
            </w:r>
            <w:r w:rsidRPr="0070095C">
              <w:rPr>
                <w:bCs/>
                <w:szCs w:val="27"/>
              </w:rPr>
              <w:t>………………………………</w:t>
            </w:r>
            <w:r w:rsidR="0075097C" w:rsidRPr="0070095C">
              <w:rPr>
                <w:bCs/>
                <w:szCs w:val="27"/>
              </w:rPr>
              <w:t>……</w:t>
            </w:r>
            <w:r w:rsidRPr="0070095C">
              <w:rPr>
                <w:bCs/>
                <w:szCs w:val="27"/>
              </w:rPr>
              <w:t xml:space="preserve">  </w:t>
            </w:r>
            <w:r w:rsidRPr="0070095C">
              <w:rPr>
                <w:b/>
                <w:bCs/>
                <w:szCs w:val="27"/>
              </w:rPr>
              <w:t>Lớp</w:t>
            </w:r>
            <w:r w:rsidRPr="0070095C">
              <w:rPr>
                <w:bCs/>
                <w:szCs w:val="27"/>
              </w:rPr>
              <w:t>:</w:t>
            </w:r>
            <w:r w:rsidRPr="0070095C">
              <w:rPr>
                <w:b/>
                <w:bCs/>
                <w:szCs w:val="27"/>
              </w:rPr>
              <w:t xml:space="preserve">  </w:t>
            </w:r>
            <w:r w:rsidRPr="0070095C">
              <w:rPr>
                <w:bCs/>
                <w:szCs w:val="27"/>
              </w:rPr>
              <w:t>……………</w:t>
            </w:r>
            <w:proofErr w:type="gramStart"/>
            <w:r w:rsidRPr="0070095C">
              <w:rPr>
                <w:bCs/>
                <w:szCs w:val="27"/>
              </w:rPr>
              <w:t>…..</w:t>
            </w:r>
            <w:proofErr w:type="gramEnd"/>
          </w:p>
          <w:p w14:paraId="1831DB0E" w14:textId="45225483" w:rsidR="004A6B43" w:rsidRPr="0070095C" w:rsidRDefault="00452365" w:rsidP="00E95F5E">
            <w:pPr>
              <w:spacing w:before="60" w:after="60"/>
              <w:jc w:val="center"/>
              <w:rPr>
                <w:b/>
                <w:bCs/>
                <w:szCs w:val="27"/>
              </w:rPr>
            </w:pPr>
            <w:r w:rsidRPr="0070095C">
              <w:rPr>
                <w:b/>
                <w:bCs/>
                <w:szCs w:val="27"/>
              </w:rPr>
              <w:t xml:space="preserve">Số báo danh: </w:t>
            </w:r>
            <w:r w:rsidRPr="0070095C">
              <w:rPr>
                <w:bCs/>
                <w:szCs w:val="27"/>
              </w:rPr>
              <w:t>…………………………….</w:t>
            </w:r>
            <w:r w:rsidR="0075097C" w:rsidRPr="0070095C">
              <w:rPr>
                <w:bCs/>
                <w:szCs w:val="27"/>
              </w:rPr>
              <w:t>……</w:t>
            </w:r>
            <w:r w:rsidRPr="0070095C">
              <w:rPr>
                <w:b/>
                <w:bCs/>
                <w:szCs w:val="27"/>
              </w:rPr>
              <w:t xml:space="preserve">Phòng </w:t>
            </w:r>
            <w:proofErr w:type="gramStart"/>
            <w:r w:rsidRPr="0070095C">
              <w:rPr>
                <w:b/>
                <w:bCs/>
                <w:szCs w:val="27"/>
              </w:rPr>
              <w:t>KT</w:t>
            </w:r>
            <w:r w:rsidRPr="0070095C">
              <w:rPr>
                <w:bCs/>
                <w:szCs w:val="27"/>
              </w:rPr>
              <w:t>:…</w:t>
            </w:r>
            <w:proofErr w:type="gramEnd"/>
            <w:r w:rsidRPr="0070095C">
              <w:rPr>
                <w:bCs/>
                <w:szCs w:val="27"/>
              </w:rPr>
              <w:t>………..</w:t>
            </w:r>
          </w:p>
        </w:tc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AD660D" w14:textId="77777777" w:rsidR="004A6B43" w:rsidRPr="0070095C" w:rsidRDefault="004A6B43" w:rsidP="00E95F5E">
            <w:pPr>
              <w:spacing w:before="60" w:after="60"/>
              <w:jc w:val="center"/>
              <w:rPr>
                <w:b/>
                <w:bCs/>
                <w:szCs w:val="27"/>
                <w:u w:val="single"/>
              </w:rPr>
            </w:pPr>
            <w:r w:rsidRPr="0070095C">
              <w:rPr>
                <w:b/>
                <w:bCs/>
                <w:szCs w:val="27"/>
                <w:u w:val="single"/>
              </w:rPr>
              <w:t>Mã phách</w:t>
            </w:r>
          </w:p>
        </w:tc>
      </w:tr>
    </w:tbl>
    <w:p w14:paraId="7C6E450E" w14:textId="77777777" w:rsidR="00AC5ACA" w:rsidRPr="0070095C" w:rsidRDefault="00AC5ACA" w:rsidP="00E95F5E">
      <w:pPr>
        <w:jc w:val="center"/>
        <w:rPr>
          <w:szCs w:val="27"/>
        </w:rPr>
      </w:pPr>
    </w:p>
    <w:p w14:paraId="2D5C2A24" w14:textId="3BB7CABA" w:rsidR="00AC5ACA" w:rsidRPr="0070095C" w:rsidRDefault="00AC5ACA" w:rsidP="00E95F5E">
      <w:pPr>
        <w:jc w:val="center"/>
        <w:rPr>
          <w:szCs w:val="27"/>
        </w:rPr>
      </w:pPr>
      <w:r w:rsidRPr="0070095C">
        <w:rPr>
          <w:noProof/>
          <w:szCs w:val="27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7DA9F11C" wp14:editId="69AD62E5">
                <wp:simplePos x="0" y="0"/>
                <wp:positionH relativeFrom="column">
                  <wp:posOffset>180975</wp:posOffset>
                </wp:positionH>
                <wp:positionV relativeFrom="paragraph">
                  <wp:posOffset>84454</wp:posOffset>
                </wp:positionV>
                <wp:extent cx="6629400" cy="10795"/>
                <wp:effectExtent l="0" t="0" r="19050" b="27305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0" cy="107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0C50AD" id="Straight Connector 5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4.25pt,6.65pt" to="536.2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">
                <v:stroke dashstyle="dash"/>
              </v:line>
            </w:pict>
          </mc:Fallback>
        </mc:AlternateContent>
      </w:r>
      <w:r w:rsidRPr="0070095C">
        <w:rPr>
          <w:szCs w:val="27"/>
        </w:rPr>
        <w:sym w:font="Wingdings" w:char="F022"/>
      </w:r>
    </w:p>
    <w:p w14:paraId="43C96AE3" w14:textId="77777777" w:rsidR="00AC5ACA" w:rsidRPr="0070095C" w:rsidRDefault="00AC5ACA" w:rsidP="00E95F5E">
      <w:pPr>
        <w:jc w:val="center"/>
        <w:rPr>
          <w:szCs w:val="27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99"/>
        <w:gridCol w:w="2241"/>
        <w:gridCol w:w="2155"/>
        <w:gridCol w:w="2101"/>
        <w:gridCol w:w="1772"/>
      </w:tblGrid>
      <w:tr w:rsidR="00AC5ACA" w:rsidRPr="0070095C" w14:paraId="6DCFE664" w14:textId="77777777" w:rsidTr="004E4A1D">
        <w:trPr>
          <w:trHeight w:val="929"/>
          <w:jc w:val="center"/>
        </w:trPr>
        <w:tc>
          <w:tcPr>
            <w:tcW w:w="1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166F11" w14:textId="77777777" w:rsidR="00AC5ACA" w:rsidRPr="0070095C" w:rsidRDefault="00AC5ACA" w:rsidP="00E95F5E">
            <w:pPr>
              <w:jc w:val="center"/>
              <w:rPr>
                <w:b/>
                <w:bCs/>
                <w:szCs w:val="27"/>
                <w:u w:val="single"/>
              </w:rPr>
            </w:pPr>
            <w:r w:rsidRPr="0070095C">
              <w:rPr>
                <w:b/>
                <w:bCs/>
                <w:szCs w:val="27"/>
                <w:u w:val="single"/>
              </w:rPr>
              <w:t>Điểm bằng số</w:t>
            </w:r>
          </w:p>
          <w:p w14:paraId="74AFA887" w14:textId="5111020D" w:rsidR="00AC5ACA" w:rsidRPr="0070095C" w:rsidRDefault="00AC5ACA" w:rsidP="00E95F5E">
            <w:pPr>
              <w:ind w:left="737"/>
              <w:jc w:val="center"/>
              <w:rPr>
                <w:b/>
                <w:bCs/>
                <w:szCs w:val="27"/>
                <w:u w:val="single"/>
              </w:rPr>
            </w:pPr>
          </w:p>
          <w:p w14:paraId="14888C1C" w14:textId="5573CA6A" w:rsidR="0075097C" w:rsidRPr="0070095C" w:rsidRDefault="0075097C" w:rsidP="00E95F5E">
            <w:pPr>
              <w:ind w:left="737"/>
              <w:jc w:val="center"/>
              <w:rPr>
                <w:b/>
                <w:bCs/>
                <w:szCs w:val="27"/>
                <w:u w:val="single"/>
              </w:rPr>
            </w:pPr>
          </w:p>
          <w:p w14:paraId="56291FD8" w14:textId="77777777" w:rsidR="0075097C" w:rsidRPr="0070095C" w:rsidRDefault="0075097C" w:rsidP="00E95F5E">
            <w:pPr>
              <w:ind w:left="737"/>
              <w:jc w:val="center"/>
              <w:rPr>
                <w:b/>
                <w:bCs/>
                <w:szCs w:val="27"/>
                <w:u w:val="single"/>
              </w:rPr>
            </w:pPr>
          </w:p>
          <w:p w14:paraId="11E13C94" w14:textId="77777777" w:rsidR="00AC5ACA" w:rsidRPr="0070095C" w:rsidRDefault="00AC5ACA" w:rsidP="00E95F5E">
            <w:pPr>
              <w:ind w:left="737"/>
              <w:jc w:val="center"/>
              <w:rPr>
                <w:b/>
                <w:bCs/>
                <w:szCs w:val="27"/>
                <w:u w:val="single"/>
              </w:rPr>
            </w:pPr>
          </w:p>
        </w:tc>
        <w:tc>
          <w:tcPr>
            <w:tcW w:w="2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DDC539" w14:textId="77777777" w:rsidR="00AC5ACA" w:rsidRPr="0070095C" w:rsidRDefault="00AC5ACA" w:rsidP="00E95F5E">
            <w:pPr>
              <w:jc w:val="center"/>
              <w:rPr>
                <w:b/>
                <w:bCs/>
                <w:szCs w:val="27"/>
                <w:u w:val="single"/>
              </w:rPr>
            </w:pPr>
            <w:r w:rsidRPr="0070095C">
              <w:rPr>
                <w:b/>
                <w:bCs/>
                <w:szCs w:val="27"/>
                <w:u w:val="single"/>
              </w:rPr>
              <w:t>Điểm bằng chữ</w:t>
            </w:r>
          </w:p>
        </w:tc>
        <w:tc>
          <w:tcPr>
            <w:tcW w:w="21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EE3CBD0" w14:textId="77777777" w:rsidR="00AC5ACA" w:rsidRPr="0070095C" w:rsidRDefault="00AC5ACA" w:rsidP="00E95F5E">
            <w:pPr>
              <w:jc w:val="center"/>
              <w:rPr>
                <w:b/>
                <w:bCs/>
                <w:szCs w:val="27"/>
                <w:u w:val="single"/>
              </w:rPr>
            </w:pPr>
            <w:r w:rsidRPr="0070095C">
              <w:rPr>
                <w:b/>
                <w:bCs/>
                <w:szCs w:val="27"/>
                <w:u w:val="single"/>
              </w:rPr>
              <w:t>Chữ ký của GK1</w:t>
            </w:r>
          </w:p>
        </w:tc>
        <w:tc>
          <w:tcPr>
            <w:tcW w:w="2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0EB591" w14:textId="77777777" w:rsidR="00AC5ACA" w:rsidRPr="0070095C" w:rsidRDefault="00AC5ACA" w:rsidP="00E95F5E">
            <w:pPr>
              <w:jc w:val="center"/>
              <w:rPr>
                <w:b/>
                <w:bCs/>
                <w:szCs w:val="27"/>
                <w:u w:val="single"/>
              </w:rPr>
            </w:pPr>
            <w:r w:rsidRPr="0070095C">
              <w:rPr>
                <w:b/>
                <w:bCs/>
                <w:szCs w:val="27"/>
                <w:u w:val="single"/>
              </w:rPr>
              <w:t>Chữ ký của GK2</w:t>
            </w:r>
          </w:p>
        </w:tc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584EB3" w14:textId="77777777" w:rsidR="00AC5ACA" w:rsidRPr="0070095C" w:rsidRDefault="00AC5ACA" w:rsidP="00E95F5E">
            <w:pPr>
              <w:jc w:val="center"/>
              <w:rPr>
                <w:b/>
                <w:bCs/>
                <w:szCs w:val="27"/>
                <w:u w:val="single"/>
              </w:rPr>
            </w:pPr>
            <w:r w:rsidRPr="0070095C">
              <w:rPr>
                <w:b/>
                <w:bCs/>
                <w:szCs w:val="27"/>
                <w:u w:val="single"/>
              </w:rPr>
              <w:t>Mã phách</w:t>
            </w:r>
          </w:p>
        </w:tc>
      </w:tr>
    </w:tbl>
    <w:p w14:paraId="5BC68176" w14:textId="77777777" w:rsidR="00AC5ACA" w:rsidRPr="0070095C" w:rsidRDefault="00AC5ACA" w:rsidP="00823FC3">
      <w:pPr>
        <w:contextualSpacing/>
        <w:jc w:val="center"/>
        <w:rPr>
          <w:rFonts w:eastAsia="Calibri"/>
          <w:b/>
          <w:szCs w:val="27"/>
          <w:u w:val="single"/>
        </w:rPr>
      </w:pPr>
    </w:p>
    <w:p w14:paraId="4D7FC579" w14:textId="4953ACA6" w:rsidR="00A77192" w:rsidRPr="0070095C" w:rsidRDefault="00A3567F" w:rsidP="00823FC3">
      <w:pPr>
        <w:contextualSpacing/>
        <w:jc w:val="both"/>
        <w:rPr>
          <w:rFonts w:eastAsia="Calibri"/>
          <w:b/>
          <w:szCs w:val="27"/>
        </w:rPr>
      </w:pPr>
      <w:bookmarkStart w:id="2" w:name="_Hlk89097377"/>
      <w:bookmarkStart w:id="3" w:name="_Hlk93984637"/>
      <w:bookmarkStart w:id="4" w:name="_Hlk128563682"/>
      <w:bookmarkStart w:id="5" w:name="_Hlk89538185"/>
      <w:r w:rsidRPr="0070095C">
        <w:rPr>
          <w:rFonts w:eastAsia="Calibri"/>
          <w:b/>
          <w:szCs w:val="27"/>
        </w:rPr>
        <w:t xml:space="preserve">    </w:t>
      </w:r>
      <w:r w:rsidR="00AC5ACA" w:rsidRPr="0070095C">
        <w:rPr>
          <w:rFonts w:eastAsia="Calibri"/>
          <w:b/>
          <w:szCs w:val="27"/>
        </w:rPr>
        <w:t xml:space="preserve">A. PHẦN TRẮC NGHIỆM </w:t>
      </w:r>
      <w:r w:rsidR="00AC5ACA" w:rsidRPr="0070095C">
        <w:rPr>
          <w:rFonts w:eastAsia="Calibri"/>
          <w:szCs w:val="27"/>
        </w:rPr>
        <w:t>(</w:t>
      </w:r>
      <w:r w:rsidR="00A77192" w:rsidRPr="0070095C">
        <w:rPr>
          <w:rFonts w:eastAsia="Calibri"/>
          <w:szCs w:val="27"/>
        </w:rPr>
        <w:t>4</w:t>
      </w:r>
      <w:r w:rsidR="00AC5ACA" w:rsidRPr="0070095C">
        <w:rPr>
          <w:rFonts w:eastAsia="Calibri"/>
          <w:szCs w:val="27"/>
        </w:rPr>
        <w:t xml:space="preserve"> điểm)</w:t>
      </w:r>
      <w:r w:rsidR="00AC5ACA" w:rsidRPr="0070095C">
        <w:rPr>
          <w:rFonts w:eastAsia="Calibri"/>
          <w:b/>
          <w:szCs w:val="27"/>
        </w:rPr>
        <w:t xml:space="preserve"> </w:t>
      </w:r>
    </w:p>
    <w:p w14:paraId="696184E0" w14:textId="74CFC0EB" w:rsidR="00AC5ACA" w:rsidRPr="0070095C" w:rsidRDefault="00A3567F" w:rsidP="00823FC3">
      <w:pPr>
        <w:contextualSpacing/>
        <w:jc w:val="both"/>
        <w:rPr>
          <w:rFonts w:eastAsia="Calibri"/>
          <w:bCs/>
          <w:szCs w:val="27"/>
        </w:rPr>
      </w:pPr>
      <w:r w:rsidRPr="0070095C">
        <w:rPr>
          <w:rFonts w:eastAsia="Calibri"/>
          <w:bCs/>
          <w:i/>
          <w:szCs w:val="27"/>
        </w:rPr>
        <w:t xml:space="preserve">    </w:t>
      </w:r>
      <w:r w:rsidR="00AC5ACA" w:rsidRPr="0070095C">
        <w:rPr>
          <w:rFonts w:eastAsia="Calibri"/>
          <w:bCs/>
          <w:i/>
          <w:szCs w:val="27"/>
          <w:lang w:val="vi-VN"/>
        </w:rPr>
        <w:t xml:space="preserve">Khoanh tròn vào chữ cái đứng trước </w:t>
      </w:r>
      <w:r w:rsidR="00AC5ACA" w:rsidRPr="0070095C">
        <w:rPr>
          <w:rFonts w:eastAsia="Calibri"/>
          <w:bCs/>
          <w:i/>
          <w:szCs w:val="27"/>
        </w:rPr>
        <w:t>câu trả lời đúng:</w:t>
      </w:r>
    </w:p>
    <w:p w14:paraId="533F9C4F" w14:textId="77777777" w:rsidR="00746FA8" w:rsidRDefault="00A3567F" w:rsidP="00746FA8">
      <w:pPr>
        <w:rPr>
          <w:bCs/>
          <w:iCs/>
          <w:lang w:val="nl-NL"/>
        </w:rPr>
      </w:pPr>
      <w:bookmarkStart w:id="6" w:name="_Hlk89093546"/>
      <w:bookmarkStart w:id="7" w:name="_Hlk89070538"/>
      <w:bookmarkStart w:id="8" w:name="_Hlk89054847"/>
      <w:bookmarkStart w:id="9" w:name="_Hlk128665510"/>
      <w:r w:rsidRPr="0070095C">
        <w:rPr>
          <w:b/>
          <w:color w:val="000000"/>
          <w:szCs w:val="27"/>
        </w:rPr>
        <w:t xml:space="preserve">    </w:t>
      </w:r>
      <w:bookmarkStart w:id="10" w:name="_Hlk89070546"/>
      <w:bookmarkEnd w:id="6"/>
      <w:bookmarkEnd w:id="7"/>
      <w:r w:rsidR="00746FA8">
        <w:rPr>
          <w:b/>
          <w:i/>
          <w:u w:val="single"/>
          <w:lang w:val="nl-NL"/>
        </w:rPr>
        <w:t xml:space="preserve">Câu 1: </w:t>
      </w:r>
      <w:r w:rsidR="00746FA8">
        <w:rPr>
          <w:bCs/>
          <w:iCs/>
          <w:lang w:val="nl-NL"/>
        </w:rPr>
        <w:t xml:space="preserve">Biểu thức đúng của định luật Ôm là:   </w:t>
      </w:r>
    </w:p>
    <w:p w14:paraId="4A5C763D" w14:textId="77777777" w:rsidR="00746FA8" w:rsidRDefault="00746FA8" w:rsidP="00746FA8">
      <w:pPr>
        <w:ind w:left="270"/>
        <w:rPr>
          <w:b/>
          <w:i/>
          <w:u w:val="single"/>
          <w:lang w:val="nl-NL"/>
        </w:rPr>
      </w:pPr>
      <w:r>
        <w:rPr>
          <w:bCs/>
          <w:iCs/>
          <w:lang w:val="nl-NL"/>
        </w:rPr>
        <w:t xml:space="preserve">A. </w:t>
      </w:r>
      <w:r>
        <w:rPr>
          <w:bCs/>
          <w:iCs/>
          <w:position w:val="-24"/>
          <w:lang w:val="nl-NL"/>
        </w:rPr>
        <w:object w:dxaOrig="724" w:dyaOrig="623" w14:anchorId="0E84CD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9" o:spid="_x0000_i1025" type="#_x0000_t75" style="width:36pt;height:30.65pt;mso-wrap-style:square;mso-position-horizontal-relative:page;mso-position-vertical-relative:page" o:ole="">
            <v:imagedata r:id="rId8" o:title=""/>
          </v:shape>
          <o:OLEObject Type="Embed" ProgID="Equation.DSMT4" ShapeID="Picture 29" DrawAspect="Content" ObjectID="_1740204152" r:id="rId9"/>
        </w:object>
      </w:r>
      <w:r>
        <w:rPr>
          <w:bCs/>
          <w:iCs/>
          <w:lang w:val="nl-NL"/>
        </w:rPr>
        <w:t xml:space="preserve">.                      B. </w:t>
      </w:r>
      <w:r>
        <w:rPr>
          <w:bCs/>
          <w:iCs/>
          <w:position w:val="-24"/>
          <w:lang w:val="nl-NL"/>
        </w:rPr>
        <w:object w:dxaOrig="623" w:dyaOrig="623" w14:anchorId="17BF3B1F">
          <v:shape id="Picture 30" o:spid="_x0000_i1026" type="#_x0000_t75" style="width:30.65pt;height:30.65pt;mso-wrap-style:square;mso-position-horizontal-relative:page;mso-position-vertical-relative:page" o:ole="">
            <v:imagedata r:id="rId10" o:title=""/>
          </v:shape>
          <o:OLEObject Type="Embed" ProgID="Equation.DSMT4" ShapeID="Picture 30" DrawAspect="Content" ObjectID="_1740204153" r:id="rId11"/>
        </w:object>
      </w:r>
      <w:r>
        <w:rPr>
          <w:bCs/>
          <w:iCs/>
          <w:lang w:val="nl-NL"/>
        </w:rPr>
        <w:t>.</w:t>
      </w:r>
      <w:r>
        <w:rPr>
          <w:bCs/>
          <w:iCs/>
          <w:lang w:val="nl-NL"/>
        </w:rPr>
        <w:tab/>
        <w:t xml:space="preserve">                C. </w:t>
      </w:r>
      <w:r>
        <w:rPr>
          <w:bCs/>
          <w:iCs/>
          <w:position w:val="-24"/>
          <w:lang w:val="nl-NL"/>
        </w:rPr>
        <w:object w:dxaOrig="623" w:dyaOrig="623" w14:anchorId="1E4BC199">
          <v:shape id="Picture 31" o:spid="_x0000_i1027" type="#_x0000_t75" style="width:30.65pt;height:30.65pt;mso-wrap-style:square;mso-position-horizontal-relative:page;mso-position-vertical-relative:page" o:ole="">
            <v:imagedata r:id="rId12" o:title=""/>
          </v:shape>
          <o:OLEObject Type="Embed" ProgID="Equation.DSMT4" ShapeID="Picture 31" DrawAspect="Content" ObjectID="_1740204154" r:id="rId13"/>
        </w:object>
      </w:r>
      <w:r>
        <w:rPr>
          <w:bCs/>
          <w:iCs/>
          <w:lang w:val="nl-NL"/>
        </w:rPr>
        <w:t>.                                 D. U = I.R.</w:t>
      </w:r>
    </w:p>
    <w:p w14:paraId="5830DF72" w14:textId="77777777" w:rsidR="00746FA8" w:rsidRDefault="00746FA8" w:rsidP="00746FA8">
      <w:pPr>
        <w:ind w:left="270"/>
        <w:rPr>
          <w:bCs/>
          <w:iCs/>
          <w:lang w:val="nl-NL"/>
        </w:rPr>
      </w:pPr>
      <w:r>
        <w:rPr>
          <w:b/>
          <w:i/>
          <w:u w:val="single"/>
          <w:lang w:val="nl-NL"/>
        </w:rPr>
        <w:t>Câu 2:</w:t>
      </w:r>
      <w:r>
        <w:rPr>
          <w:bCs/>
          <w:iCs/>
          <w:lang w:val="nl-NL"/>
        </w:rPr>
        <w:t xml:space="preserve"> Điện trở R = 8</w:t>
      </w:r>
      <w:r>
        <w:rPr>
          <w:bCs/>
          <w:iCs/>
          <w:position w:val="-4"/>
          <w:lang w:val="nl-NL"/>
        </w:rPr>
        <w:object w:dxaOrig="264" w:dyaOrig="264" w14:anchorId="5B4EB9EF">
          <v:shape id="Object 4" o:spid="_x0000_i1220" type="#_x0000_t75" style="width:13pt;height:13pt;mso-wrap-style:square;mso-position-horizontal-relative:page;mso-position-vertical-relative:page" o:ole="">
            <v:imagedata r:id="rId14" o:title=""/>
          </v:shape>
          <o:OLEObject Type="Embed" ProgID="Equation.DSMT4" ShapeID="Object 4" DrawAspect="Content" ObjectID="_1740204155" r:id="rId15"/>
        </w:object>
      </w:r>
      <w:r>
        <w:rPr>
          <w:bCs/>
          <w:iCs/>
          <w:lang w:val="nl-NL"/>
        </w:rPr>
        <w:t xml:space="preserve"> mắc vào 2 điểm có hiệu điện thế 12V thì cường độ dòng điện chạy qua điện trở là: </w:t>
      </w:r>
    </w:p>
    <w:p w14:paraId="65F8F7B9" w14:textId="122C2100" w:rsidR="00746FA8" w:rsidRDefault="00746FA8" w:rsidP="00746FA8">
      <w:pPr>
        <w:ind w:left="270"/>
        <w:rPr>
          <w:bCs/>
          <w:iCs/>
          <w:lang w:val="nl-NL"/>
        </w:rPr>
      </w:pPr>
      <w:r>
        <w:rPr>
          <w:bCs/>
          <w:iCs/>
          <w:lang w:val="nl-NL"/>
        </w:rPr>
        <w:t>A. 96A.</w:t>
      </w:r>
      <w:r>
        <w:rPr>
          <w:bCs/>
          <w:iCs/>
          <w:lang w:val="nl-NL"/>
        </w:rPr>
        <w:tab/>
      </w:r>
      <w:r>
        <w:rPr>
          <w:bCs/>
          <w:iCs/>
          <w:lang w:val="nl-NL"/>
        </w:rPr>
        <w:tab/>
        <w:t xml:space="preserve">   B. 4A.</w:t>
      </w:r>
      <w:r>
        <w:rPr>
          <w:bCs/>
          <w:iCs/>
          <w:lang w:val="nl-NL"/>
        </w:rPr>
        <w:tab/>
      </w:r>
      <w:r>
        <w:rPr>
          <w:bCs/>
          <w:iCs/>
          <w:lang w:val="nl-NL"/>
        </w:rPr>
        <w:tab/>
        <w:t xml:space="preserve">       C. </w:t>
      </w:r>
      <w:r>
        <w:rPr>
          <w:bCs/>
          <w:iCs/>
          <w:position w:val="-24"/>
          <w:lang w:val="nl-NL"/>
        </w:rPr>
        <w:object w:dxaOrig="241" w:dyaOrig="624" w14:anchorId="763FFE3B">
          <v:shape id="Object 5" o:spid="_x0000_i1221" type="#_x0000_t75" style="width:12.25pt;height:30.65pt;mso-wrap-style:square;mso-position-horizontal-relative:page;mso-position-vertical-relative:page" o:ole="">
            <v:imagedata r:id="rId16" o:title=""/>
          </v:shape>
          <o:OLEObject Type="Embed" ProgID="Equation.DSMT4" ShapeID="Object 5" DrawAspect="Content" ObjectID="_1740204156" r:id="rId17"/>
        </w:object>
      </w:r>
      <w:r>
        <w:rPr>
          <w:bCs/>
          <w:iCs/>
          <w:lang w:val="nl-NL"/>
        </w:rPr>
        <w:t>A</w:t>
      </w:r>
      <w:r>
        <w:rPr>
          <w:bCs/>
          <w:iCs/>
          <w:lang w:val="nl-NL"/>
        </w:rPr>
        <w:tab/>
      </w:r>
      <w:r>
        <w:rPr>
          <w:bCs/>
          <w:iCs/>
          <w:lang w:val="nl-NL"/>
        </w:rPr>
        <w:tab/>
        <w:t xml:space="preserve">                   D. 1,5A.   </w:t>
      </w:r>
      <w:r>
        <w:rPr>
          <w:b/>
          <w:i/>
          <w:noProof/>
          <w:lang w:val="nl-NL" w:eastAsia="en-US"/>
        </w:rPr>
        <w:drawing>
          <wp:anchor distT="0" distB="0" distL="114300" distR="114300" simplePos="0" relativeHeight="251665408" behindDoc="0" locked="0" layoutInCell="1" allowOverlap="1" wp14:anchorId="593CDA05" wp14:editId="2AEE4725">
            <wp:simplePos x="0" y="0"/>
            <wp:positionH relativeFrom="column">
              <wp:posOffset>9518650</wp:posOffset>
            </wp:positionH>
            <wp:positionV relativeFrom="paragraph">
              <wp:posOffset>24130</wp:posOffset>
            </wp:positionV>
            <wp:extent cx="302260" cy="234315"/>
            <wp:effectExtent l="0" t="0" r="2540" b="0"/>
            <wp:wrapNone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444FD9" w14:textId="77777777" w:rsidR="00746FA8" w:rsidRDefault="00746FA8" w:rsidP="00746FA8">
      <w:pPr>
        <w:ind w:left="270"/>
        <w:rPr>
          <w:bCs/>
          <w:iCs/>
          <w:lang w:val="nl-NL"/>
        </w:rPr>
      </w:pPr>
      <w:r>
        <w:rPr>
          <w:b/>
          <w:i/>
          <w:u w:val="single"/>
          <w:lang w:val="nl-NL"/>
        </w:rPr>
        <w:t xml:space="preserve">Câu 3: </w:t>
      </w:r>
      <w:r>
        <w:rPr>
          <w:bCs/>
          <w:iCs/>
          <w:lang w:val="nl-NL"/>
        </w:rPr>
        <w:t>Hai điện trở R</w:t>
      </w:r>
      <w:r>
        <w:rPr>
          <w:bCs/>
          <w:iCs/>
          <w:vertAlign w:val="subscript"/>
          <w:lang w:val="nl-NL"/>
        </w:rPr>
        <w:t>1</w:t>
      </w:r>
      <w:r>
        <w:rPr>
          <w:bCs/>
          <w:iCs/>
          <w:lang w:val="nl-NL"/>
        </w:rPr>
        <w:t xml:space="preserve"> và R</w:t>
      </w:r>
      <w:r>
        <w:rPr>
          <w:bCs/>
          <w:iCs/>
          <w:vertAlign w:val="subscript"/>
          <w:lang w:val="nl-NL"/>
        </w:rPr>
        <w:t>2</w:t>
      </w:r>
      <w:r>
        <w:rPr>
          <w:bCs/>
          <w:iCs/>
          <w:lang w:val="nl-NL"/>
        </w:rPr>
        <w:t xml:space="preserve"> mắc song song với nhau thì điện trở tương đương của đoạn mạch  được tính bằng công thức: </w:t>
      </w:r>
    </w:p>
    <w:p w14:paraId="26B7F0EE" w14:textId="77777777" w:rsidR="00746FA8" w:rsidRDefault="00746FA8" w:rsidP="00746FA8">
      <w:pPr>
        <w:ind w:left="270"/>
        <w:rPr>
          <w:bCs/>
          <w:iCs/>
          <w:lang w:val="nl-NL"/>
        </w:rPr>
      </w:pPr>
      <w:r>
        <w:rPr>
          <w:bCs/>
          <w:iCs/>
          <w:lang w:val="nl-NL"/>
        </w:rPr>
        <w:t xml:space="preserve"> A.  R</w:t>
      </w:r>
      <w:r>
        <w:rPr>
          <w:bCs/>
          <w:iCs/>
          <w:vertAlign w:val="subscript"/>
          <w:lang w:val="pt-BR"/>
        </w:rPr>
        <w:t>tđ</w:t>
      </w:r>
      <w:r>
        <w:rPr>
          <w:bCs/>
          <w:iCs/>
          <w:lang w:val="nl-NL"/>
        </w:rPr>
        <w:t xml:space="preserve"> =R1+R2              B.  R</w:t>
      </w:r>
      <w:r>
        <w:rPr>
          <w:bCs/>
          <w:iCs/>
          <w:vertAlign w:val="subscript"/>
          <w:lang w:val="pt-BR"/>
        </w:rPr>
        <w:t>tđ</w:t>
      </w:r>
      <w:r>
        <w:rPr>
          <w:bCs/>
          <w:iCs/>
          <w:lang w:val="nl-NL"/>
        </w:rPr>
        <w:t xml:space="preserve">= </w:t>
      </w:r>
      <w:r>
        <w:rPr>
          <w:bCs/>
          <w:iCs/>
          <w:position w:val="-30"/>
          <w:lang w:val="nl-NL"/>
        </w:rPr>
        <w:object w:dxaOrig="824" w:dyaOrig="683" w14:anchorId="100919AB">
          <v:shape id="Picture 16" o:spid="_x0000_i1222" type="#_x0000_t75" style="width:41.35pt;height:33.7pt;mso-wrap-style:square;mso-position-horizontal-relative:page;mso-position-vertical-relative:page" o:ole="">
            <v:imagedata r:id="rId19" o:title=""/>
          </v:shape>
          <o:OLEObject Type="Embed" ProgID="Equation.DSMT4" ShapeID="Picture 16" DrawAspect="Content" ObjectID="_1740204157" r:id="rId20"/>
        </w:object>
      </w:r>
      <w:r>
        <w:rPr>
          <w:bCs/>
          <w:iCs/>
          <w:lang w:val="nl-NL"/>
        </w:rPr>
        <w:t xml:space="preserve">      </w:t>
      </w:r>
      <w:r>
        <w:rPr>
          <w:bCs/>
          <w:iCs/>
          <w:lang w:val="pt-BR"/>
        </w:rPr>
        <w:t xml:space="preserve">  </w:t>
      </w:r>
      <w:r>
        <w:rPr>
          <w:bCs/>
          <w:iCs/>
          <w:lang w:val="nl-NL"/>
        </w:rPr>
        <w:t xml:space="preserve">C.  </w:t>
      </w:r>
      <w:r>
        <w:rPr>
          <w:bCs/>
          <w:iCs/>
          <w:position w:val="-30"/>
          <w:lang w:val="nl-NL"/>
        </w:rPr>
        <w:object w:dxaOrig="1399" w:dyaOrig="679" w14:anchorId="482A6EE4">
          <v:shape id="Object 7" o:spid="_x0000_i1223" type="#_x0000_t75" style="width:69.7pt;height:33.7pt;mso-wrap-style:square;mso-position-horizontal-relative:page;mso-position-vertical-relative:page" o:ole="">
            <v:imagedata r:id="rId21" o:title=""/>
          </v:shape>
          <o:OLEObject Type="Embed" ProgID="Equation.DSMT4" ShapeID="Object 7" DrawAspect="Content" ObjectID="_1740204158" r:id="rId22"/>
        </w:object>
      </w:r>
      <w:r>
        <w:rPr>
          <w:bCs/>
          <w:iCs/>
          <w:lang w:val="nl-NL"/>
        </w:rPr>
        <w:tab/>
        <w:t xml:space="preserve">          D.  R</w:t>
      </w:r>
      <w:r>
        <w:rPr>
          <w:bCs/>
          <w:iCs/>
          <w:vertAlign w:val="subscript"/>
          <w:lang w:val="nl-NL"/>
        </w:rPr>
        <w:t>tđ</w:t>
      </w:r>
      <w:r>
        <w:rPr>
          <w:bCs/>
          <w:iCs/>
          <w:lang w:val="nl-NL"/>
        </w:rPr>
        <w:t xml:space="preserve"> = </w:t>
      </w:r>
      <w:r>
        <w:rPr>
          <w:bCs/>
          <w:iCs/>
          <w:position w:val="-30"/>
          <w:lang w:val="nl-NL"/>
        </w:rPr>
        <w:object w:dxaOrig="784" w:dyaOrig="683" w14:anchorId="1EECFC65">
          <v:shape id="Picture 17" o:spid="_x0000_i1224" type="#_x0000_t75" style="width:39.05pt;height:33.7pt;mso-wrap-style:square;mso-position-horizontal-relative:page;mso-position-vertical-relative:page" o:ole="">
            <v:imagedata r:id="rId23" o:title=""/>
          </v:shape>
          <o:OLEObject Type="Embed" ProgID="Equation.DSMT4" ShapeID="Picture 17" DrawAspect="Content" ObjectID="_1740204159" r:id="rId24"/>
        </w:object>
      </w:r>
      <w:r>
        <w:rPr>
          <w:bCs/>
          <w:iCs/>
          <w:lang w:val="nl-NL"/>
        </w:rPr>
        <w:t xml:space="preserve"> </w:t>
      </w:r>
    </w:p>
    <w:p w14:paraId="79A29DAB" w14:textId="77777777" w:rsidR="00746FA8" w:rsidRDefault="00746FA8" w:rsidP="00746FA8">
      <w:pPr>
        <w:ind w:left="270"/>
        <w:rPr>
          <w:bCs/>
          <w:iCs/>
          <w:lang w:val="nl-NL"/>
        </w:rPr>
      </w:pPr>
      <w:r>
        <w:rPr>
          <w:b/>
          <w:i/>
          <w:u w:val="single"/>
          <w:lang w:val="nl-NL"/>
        </w:rPr>
        <w:lastRenderedPageBreak/>
        <w:t>Câu 4:</w:t>
      </w:r>
      <w:r>
        <w:rPr>
          <w:b/>
          <w:i/>
          <w:lang w:val="nl-NL"/>
        </w:rPr>
        <w:t xml:space="preserve">  </w:t>
      </w:r>
      <w:r>
        <w:rPr>
          <w:bCs/>
          <w:iCs/>
          <w:lang w:val="nl-NL"/>
        </w:rPr>
        <w:t>Hai dây dẫn đều làm bằng đồng có cùng tiết diện S. Dây thứ nhất có chiều dài 20cm và điện trở 5</w:t>
      </w:r>
      <w:r>
        <w:rPr>
          <w:bCs/>
          <w:iCs/>
          <w:lang w:val="nl-NL"/>
        </w:rPr>
        <w:sym w:font="Symbol" w:char="F057"/>
      </w:r>
      <w:r>
        <w:rPr>
          <w:bCs/>
          <w:iCs/>
          <w:lang w:val="nl-NL"/>
        </w:rPr>
        <w:t>. Dây thứ hai có điện trở 10</w:t>
      </w:r>
      <w:r>
        <w:rPr>
          <w:bCs/>
          <w:iCs/>
          <w:lang w:val="nl-NL"/>
        </w:rPr>
        <w:sym w:font="Symbol" w:char="F057"/>
      </w:r>
      <w:r>
        <w:rPr>
          <w:bCs/>
          <w:iCs/>
          <w:lang w:val="nl-NL"/>
        </w:rPr>
        <w:t xml:space="preserve"> . Chiều dài dây thứ hai là:    </w:t>
      </w:r>
    </w:p>
    <w:p w14:paraId="6E87A6B3" w14:textId="77777777" w:rsidR="00746FA8" w:rsidRDefault="00746FA8" w:rsidP="00746FA8">
      <w:pPr>
        <w:ind w:left="270"/>
        <w:rPr>
          <w:b/>
          <w:i/>
          <w:lang w:val="nl-NL"/>
        </w:rPr>
      </w:pPr>
      <w:r>
        <w:rPr>
          <w:bCs/>
          <w:iCs/>
          <w:lang w:val="nl-NL"/>
        </w:rPr>
        <w:t xml:space="preserve">A. 40cm .     </w:t>
      </w:r>
      <w:r>
        <w:rPr>
          <w:bCs/>
          <w:iCs/>
          <w:lang w:val="nl-NL"/>
        </w:rPr>
        <w:tab/>
      </w:r>
      <w:r>
        <w:rPr>
          <w:bCs/>
          <w:iCs/>
          <w:lang w:val="nl-NL"/>
        </w:rPr>
        <w:tab/>
        <w:t xml:space="preserve">    B.10cm . </w:t>
      </w:r>
      <w:r>
        <w:rPr>
          <w:bCs/>
          <w:iCs/>
          <w:lang w:val="nl-NL"/>
        </w:rPr>
        <w:tab/>
      </w:r>
      <w:r>
        <w:rPr>
          <w:bCs/>
          <w:iCs/>
          <w:lang w:val="nl-NL"/>
        </w:rPr>
        <w:tab/>
        <w:t xml:space="preserve">    C. 20cm .   </w:t>
      </w:r>
      <w:r>
        <w:rPr>
          <w:bCs/>
          <w:iCs/>
          <w:lang w:val="nl-NL"/>
        </w:rPr>
        <w:tab/>
      </w:r>
      <w:r>
        <w:rPr>
          <w:bCs/>
          <w:iCs/>
          <w:lang w:val="nl-NL"/>
        </w:rPr>
        <w:tab/>
        <w:t>D. 5 cm .</w:t>
      </w:r>
    </w:p>
    <w:p w14:paraId="65130B59" w14:textId="77777777" w:rsidR="00746FA8" w:rsidRDefault="00746FA8" w:rsidP="00746FA8">
      <w:pPr>
        <w:ind w:left="270"/>
        <w:rPr>
          <w:bCs/>
          <w:iCs/>
          <w:lang w:val="nl-NL"/>
        </w:rPr>
      </w:pPr>
      <w:r>
        <w:rPr>
          <w:b/>
          <w:i/>
          <w:u w:val="single"/>
          <w:lang w:val="nl-NL"/>
        </w:rPr>
        <w:t>Câu 5:</w:t>
      </w:r>
      <w:r>
        <w:rPr>
          <w:b/>
          <w:i/>
          <w:lang w:val="nl-NL"/>
        </w:rPr>
        <w:t xml:space="preserve"> </w:t>
      </w:r>
      <w:r>
        <w:rPr>
          <w:bCs/>
          <w:iCs/>
          <w:lang w:val="nl-NL"/>
        </w:rPr>
        <w:t>Trong các biểu thức sau đây, biểu thức nào là biểu thức của định luật Jun-Lenxơ?</w:t>
      </w:r>
    </w:p>
    <w:p w14:paraId="26A74BF2" w14:textId="77777777" w:rsidR="00746FA8" w:rsidRDefault="00746FA8" w:rsidP="00746FA8">
      <w:pPr>
        <w:ind w:left="270"/>
        <w:rPr>
          <w:b/>
          <w:i/>
          <w:lang w:val="fr-FR"/>
        </w:rPr>
      </w:pPr>
      <w:r>
        <w:rPr>
          <w:bCs/>
          <w:iCs/>
          <w:lang w:val="nl-NL"/>
        </w:rPr>
        <w:t>A. Q = I.R.t</w:t>
      </w:r>
      <w:r>
        <w:rPr>
          <w:bCs/>
          <w:iCs/>
          <w:lang w:val="nl-NL"/>
        </w:rPr>
        <w:tab/>
      </w:r>
      <w:r>
        <w:rPr>
          <w:bCs/>
          <w:iCs/>
          <w:lang w:val="fr-FR"/>
        </w:rPr>
        <w:t xml:space="preserve">                </w:t>
      </w:r>
      <w:r>
        <w:rPr>
          <w:bCs/>
          <w:iCs/>
          <w:lang w:val="nl-NL"/>
        </w:rPr>
        <w:t>B. Q = I.R².t</w:t>
      </w:r>
      <w:r>
        <w:rPr>
          <w:bCs/>
          <w:iCs/>
          <w:lang w:val="nl-NL"/>
        </w:rPr>
        <w:tab/>
      </w:r>
      <w:r>
        <w:rPr>
          <w:bCs/>
          <w:iCs/>
          <w:lang w:val="fr-FR"/>
        </w:rPr>
        <w:t xml:space="preserve">    </w:t>
      </w:r>
      <w:r>
        <w:rPr>
          <w:bCs/>
          <w:iCs/>
          <w:lang w:val="nl-NL"/>
        </w:rPr>
        <w:t>C. Q = I².R.t</w:t>
      </w:r>
      <w:r>
        <w:rPr>
          <w:bCs/>
          <w:iCs/>
          <w:lang w:val="nl-NL"/>
        </w:rPr>
        <w:tab/>
      </w:r>
      <w:r>
        <w:rPr>
          <w:bCs/>
          <w:iCs/>
          <w:lang w:val="fr-FR"/>
        </w:rPr>
        <w:t xml:space="preserve">                       </w:t>
      </w:r>
      <w:r>
        <w:rPr>
          <w:bCs/>
          <w:iCs/>
          <w:lang w:val="nl-NL"/>
        </w:rPr>
        <w:t>D.</w:t>
      </w:r>
      <w:r>
        <w:rPr>
          <w:bCs/>
          <w:iCs/>
          <w:lang w:val="fr-FR"/>
        </w:rPr>
        <w:t xml:space="preserve"> </w:t>
      </w:r>
      <w:r>
        <w:rPr>
          <w:bCs/>
          <w:iCs/>
          <w:lang w:val="nl-NL"/>
        </w:rPr>
        <w:t>Q = I².R².t</w:t>
      </w:r>
    </w:p>
    <w:p w14:paraId="7B194AFE" w14:textId="77777777" w:rsidR="00746FA8" w:rsidRDefault="00746FA8" w:rsidP="00746FA8">
      <w:pPr>
        <w:ind w:left="270"/>
        <w:rPr>
          <w:bCs/>
          <w:iCs/>
          <w:lang w:val="nl-NL"/>
        </w:rPr>
      </w:pPr>
      <w:r>
        <w:rPr>
          <w:b/>
          <w:i/>
          <w:u w:val="single"/>
          <w:lang w:val="nl-NL"/>
        </w:rPr>
        <w:t xml:space="preserve">Câu </w:t>
      </w:r>
      <w:r>
        <w:rPr>
          <w:b/>
          <w:i/>
          <w:u w:val="single"/>
          <w:lang w:val="fr-FR"/>
        </w:rPr>
        <w:t>6</w:t>
      </w:r>
      <w:r>
        <w:rPr>
          <w:b/>
          <w:i/>
          <w:u w:val="single"/>
          <w:lang w:val="nl-NL"/>
        </w:rPr>
        <w:t>:</w:t>
      </w:r>
      <w:r>
        <w:rPr>
          <w:b/>
          <w:i/>
          <w:lang w:val="nl-NL"/>
        </w:rPr>
        <w:t xml:space="preserve"> </w:t>
      </w:r>
      <w:r>
        <w:rPr>
          <w:bCs/>
          <w:iCs/>
          <w:lang w:val="nl-NL"/>
        </w:rPr>
        <w:t>Một bếp điện khi hoạt động bình thường có điện trở R=80</w:t>
      </w:r>
      <w:r>
        <w:rPr>
          <w:bCs/>
          <w:iCs/>
          <w:lang w:val="nl-NL"/>
        </w:rPr>
        <w:sym w:font="Symbol" w:char="F057"/>
      </w:r>
      <w:r>
        <w:rPr>
          <w:bCs/>
          <w:iCs/>
          <w:lang w:val="nl-NL"/>
        </w:rPr>
        <w:t xml:space="preserve">  và cường độ dòng điện qua bếp khi đó là I=2,5A. Nhiệt lượng mà bếp tỏa ra trong 1giây là: </w:t>
      </w:r>
    </w:p>
    <w:p w14:paraId="145EE870" w14:textId="77777777" w:rsidR="00746FA8" w:rsidRDefault="00746FA8" w:rsidP="00746FA8">
      <w:pPr>
        <w:ind w:left="270"/>
        <w:rPr>
          <w:bCs/>
          <w:iCs/>
          <w:lang w:val="nl-NL"/>
        </w:rPr>
      </w:pPr>
      <w:r>
        <w:rPr>
          <w:bCs/>
          <w:iCs/>
          <w:lang w:val="nl-NL"/>
        </w:rPr>
        <w:t>A. 200J.                      B. 300J.</w:t>
      </w:r>
      <w:r>
        <w:rPr>
          <w:bCs/>
          <w:iCs/>
          <w:lang w:val="nl-NL"/>
        </w:rPr>
        <w:tab/>
        <w:t xml:space="preserve">               C. 400J.                                     D. 500J.</w:t>
      </w:r>
    </w:p>
    <w:p w14:paraId="1807D566" w14:textId="77777777" w:rsidR="00746FA8" w:rsidRDefault="00746FA8" w:rsidP="00746FA8">
      <w:pPr>
        <w:ind w:left="270"/>
        <w:rPr>
          <w:bCs/>
          <w:iCs/>
          <w:lang w:val="nl-NL"/>
        </w:rPr>
      </w:pPr>
      <w:r>
        <w:rPr>
          <w:b/>
          <w:i/>
          <w:u w:val="single"/>
          <w:lang w:val="nl-NL"/>
        </w:rPr>
        <w:t>Câu 7:</w:t>
      </w:r>
      <w:r>
        <w:rPr>
          <w:bCs/>
          <w:iCs/>
          <w:lang w:val="nl-NL"/>
        </w:rPr>
        <w:t xml:space="preserve"> Dây dẫn có chiều dài  l, tiết  diện S và làm bằng chất có điện trở suất  </w:t>
      </w:r>
      <w:r>
        <w:rPr>
          <w:bCs/>
          <w:iCs/>
          <w:lang w:val="nl-NL"/>
        </w:rPr>
        <w:sym w:font="Symbol" w:char="F072"/>
      </w:r>
      <w:r>
        <w:rPr>
          <w:bCs/>
          <w:iCs/>
          <w:lang w:val="nl-NL"/>
        </w:rPr>
        <w:t xml:space="preserve"> , thì có điện trở R  được tính bằng công thức .         </w:t>
      </w:r>
    </w:p>
    <w:p w14:paraId="7F92732E" w14:textId="77777777" w:rsidR="00746FA8" w:rsidRDefault="00746FA8" w:rsidP="00746FA8">
      <w:pPr>
        <w:numPr>
          <w:ilvl w:val="0"/>
          <w:numId w:val="8"/>
        </w:numPr>
        <w:spacing w:line="240" w:lineRule="auto"/>
        <w:ind w:left="270"/>
        <w:rPr>
          <w:bCs/>
          <w:iCs/>
          <w:lang w:val="nl-NL"/>
        </w:rPr>
      </w:pPr>
      <w:r>
        <w:rPr>
          <w:bCs/>
          <w:iCs/>
          <w:lang w:val="nl-NL"/>
        </w:rPr>
        <w:t xml:space="preserve">R =  </w:t>
      </w:r>
      <w:r>
        <w:rPr>
          <w:bCs/>
          <w:iCs/>
          <w:lang w:val="nl-NL"/>
        </w:rPr>
        <w:sym w:font="Symbol" w:char="0072"/>
      </w:r>
      <w:r>
        <w:rPr>
          <w:bCs/>
          <w:iCs/>
          <w:lang w:val="nl-NL"/>
        </w:rPr>
        <w:t xml:space="preserve"> </w:t>
      </w:r>
      <w:r>
        <w:rPr>
          <w:bCs/>
          <w:iCs/>
          <w:position w:val="-24"/>
          <w:lang w:val="nl-NL"/>
        </w:rPr>
        <w:object w:dxaOrig="260" w:dyaOrig="622" w14:anchorId="049B60D3">
          <v:shape id="Object 9" o:spid="_x0000_i1225" type="#_x0000_t75" style="width:13pt;height:30.65pt;mso-wrap-style:square;mso-position-horizontal-relative:page;mso-position-vertical-relative:page" o:ole="">
            <v:imagedata r:id="rId25" o:title=""/>
          </v:shape>
          <o:OLEObject Type="Embed" ProgID="Equation.DSMT4" ShapeID="Object 9" DrawAspect="Content" ObjectID="_1740204160" r:id="rId26"/>
        </w:object>
      </w:r>
      <w:r>
        <w:rPr>
          <w:bCs/>
          <w:iCs/>
          <w:lang w:val="nl-NL"/>
        </w:rPr>
        <w:t xml:space="preserve">.              </w:t>
      </w:r>
      <w:r>
        <w:rPr>
          <w:bCs/>
          <w:iCs/>
        </w:rPr>
        <w:t xml:space="preserve"> </w:t>
      </w:r>
      <w:r>
        <w:rPr>
          <w:bCs/>
          <w:iCs/>
          <w:lang w:val="nl-NL"/>
        </w:rPr>
        <w:t xml:space="preserve">B. R = </w:t>
      </w:r>
      <w:r>
        <w:rPr>
          <w:bCs/>
          <w:iCs/>
          <w:lang w:val="nl-NL"/>
        </w:rPr>
        <w:sym w:font="Symbol" w:char="0072"/>
      </w:r>
      <w:r>
        <w:rPr>
          <w:bCs/>
          <w:iCs/>
          <w:lang w:val="nl-NL"/>
        </w:rPr>
        <w:t xml:space="preserve"> </w:t>
      </w:r>
      <w:r>
        <w:rPr>
          <w:bCs/>
          <w:iCs/>
          <w:position w:val="-24"/>
          <w:lang w:val="nl-NL"/>
        </w:rPr>
        <w:object w:dxaOrig="260" w:dyaOrig="622" w14:anchorId="57DE1F9F">
          <v:shape id="Picture 12" o:spid="_x0000_i1226" type="#_x0000_t75" style="width:13pt;height:30.65pt;mso-wrap-style:square;mso-position-horizontal-relative:page;mso-position-vertical-relative:page" o:ole="">
            <v:imagedata r:id="rId27" o:title=""/>
          </v:shape>
          <o:OLEObject Type="Embed" ProgID="Equation.DSMT4" ShapeID="Picture 12" DrawAspect="Content" ObjectID="_1740204161" r:id="rId28"/>
        </w:object>
      </w:r>
      <w:r>
        <w:rPr>
          <w:bCs/>
          <w:iCs/>
          <w:lang w:val="nl-NL"/>
        </w:rPr>
        <w:t xml:space="preserve">.            C. R =  </w:t>
      </w:r>
      <w:r>
        <w:rPr>
          <w:bCs/>
          <w:iCs/>
          <w:position w:val="-28"/>
          <w:lang w:val="nl-NL"/>
        </w:rPr>
        <w:object w:dxaOrig="462" w:dyaOrig="663" w14:anchorId="7F6FED9A">
          <v:shape id="Object 11" o:spid="_x0000_i1227" type="#_x0000_t75" style="width:23pt;height:32.95pt;mso-wrap-style:square;mso-position-horizontal-relative:page;mso-position-vertical-relative:page" o:ole="">
            <v:imagedata r:id="rId29" o:title=""/>
          </v:shape>
          <o:OLEObject Type="Embed" ProgID="Equation.DSMT4" ShapeID="Object 11" DrawAspect="Content" ObjectID="_1740204162" r:id="rId30"/>
        </w:object>
      </w:r>
      <w:r>
        <w:rPr>
          <w:bCs/>
          <w:iCs/>
          <w:lang w:val="nl-NL"/>
        </w:rPr>
        <w:t xml:space="preserve">. </w:t>
      </w:r>
      <w:r>
        <w:rPr>
          <w:bCs/>
          <w:iCs/>
          <w:lang w:val="nl-NL"/>
        </w:rPr>
        <w:tab/>
      </w:r>
      <w:r>
        <w:rPr>
          <w:bCs/>
          <w:iCs/>
        </w:rPr>
        <w:t xml:space="preserve">                      </w:t>
      </w:r>
      <w:r>
        <w:rPr>
          <w:bCs/>
          <w:iCs/>
          <w:lang w:val="nl-NL"/>
        </w:rPr>
        <w:t xml:space="preserve">D. R  =  </w:t>
      </w:r>
      <w:r>
        <w:rPr>
          <w:bCs/>
          <w:iCs/>
          <w:position w:val="-28"/>
          <w:lang w:val="nl-NL"/>
        </w:rPr>
        <w:object w:dxaOrig="401" w:dyaOrig="663" w14:anchorId="03FB1ACB">
          <v:shape id="Picture 10" o:spid="_x0000_i1228" type="#_x0000_t75" style="width:19.9pt;height:32.95pt;mso-wrap-style:square;mso-position-horizontal-relative:page;mso-position-vertical-relative:page" o:ole="">
            <v:imagedata r:id="rId31" o:title=""/>
          </v:shape>
          <o:OLEObject Type="Embed" ProgID="Equation.DSMT4" ShapeID="Picture 10" DrawAspect="Content" ObjectID="_1740204163" r:id="rId32"/>
        </w:object>
      </w:r>
      <w:r>
        <w:rPr>
          <w:bCs/>
          <w:iCs/>
          <w:lang w:val="nl-NL"/>
        </w:rPr>
        <w:t>.</w:t>
      </w:r>
    </w:p>
    <w:p w14:paraId="3059B6B4" w14:textId="77777777" w:rsidR="00746FA8" w:rsidRDefault="00746FA8" w:rsidP="00746FA8">
      <w:pPr>
        <w:ind w:left="270"/>
        <w:rPr>
          <w:bCs/>
          <w:iCs/>
          <w:lang w:val="nl-NL"/>
        </w:rPr>
      </w:pPr>
      <w:r>
        <w:rPr>
          <w:b/>
          <w:i/>
          <w:u w:val="single"/>
          <w:lang w:val="nl-NL"/>
        </w:rPr>
        <w:t>Câu 8:</w:t>
      </w:r>
      <w:r>
        <w:rPr>
          <w:b/>
          <w:i/>
          <w:lang w:val="nl-NL"/>
        </w:rPr>
        <w:t xml:space="preserve"> </w:t>
      </w:r>
      <w:r>
        <w:rPr>
          <w:bCs/>
          <w:iCs/>
          <w:lang w:val="nl-NL"/>
        </w:rPr>
        <w:t xml:space="preserve">Khi </w:t>
      </w:r>
      <w:r>
        <w:rPr>
          <w:rFonts w:hint="eastAsia"/>
          <w:bCs/>
          <w:iCs/>
          <w:lang w:val="nl-NL"/>
        </w:rPr>
        <w:t>đ</w:t>
      </w:r>
      <w:r>
        <w:rPr>
          <w:bCs/>
          <w:iCs/>
          <w:lang w:val="nl-NL"/>
        </w:rPr>
        <w:t xml:space="preserve">ặt vào hai </w:t>
      </w:r>
      <w:r>
        <w:rPr>
          <w:rFonts w:hint="eastAsia"/>
          <w:bCs/>
          <w:iCs/>
          <w:lang w:val="nl-NL"/>
        </w:rPr>
        <w:t>đ</w:t>
      </w:r>
      <w:r>
        <w:rPr>
          <w:bCs/>
          <w:iCs/>
          <w:lang w:val="nl-NL"/>
        </w:rPr>
        <w:t xml:space="preserve">ầu một </w:t>
      </w:r>
      <w:r>
        <w:rPr>
          <w:rFonts w:hint="eastAsia"/>
          <w:bCs/>
          <w:iCs/>
          <w:lang w:val="nl-NL"/>
        </w:rPr>
        <w:t>đ</w:t>
      </w:r>
      <w:r>
        <w:rPr>
          <w:bCs/>
          <w:iCs/>
          <w:lang w:val="nl-NL"/>
        </w:rPr>
        <w:t xml:space="preserve">oạn mạch hiệu </w:t>
      </w:r>
      <w:r>
        <w:rPr>
          <w:rFonts w:hint="eastAsia"/>
          <w:bCs/>
          <w:iCs/>
          <w:lang w:val="nl-NL"/>
        </w:rPr>
        <w:t>đ</w:t>
      </w:r>
      <w:r>
        <w:rPr>
          <w:bCs/>
          <w:iCs/>
          <w:lang w:val="nl-NL"/>
        </w:rPr>
        <w:t>iện thế 12V thì c</w:t>
      </w:r>
      <w:r>
        <w:rPr>
          <w:rFonts w:hint="eastAsia"/>
          <w:bCs/>
          <w:iCs/>
          <w:lang w:val="nl-NL"/>
        </w:rPr>
        <w:t>ư</w:t>
      </w:r>
      <w:r>
        <w:rPr>
          <w:bCs/>
          <w:iCs/>
          <w:lang w:val="nl-NL"/>
        </w:rPr>
        <w:t xml:space="preserve">ờng </w:t>
      </w:r>
      <w:r>
        <w:rPr>
          <w:rFonts w:hint="eastAsia"/>
          <w:bCs/>
          <w:iCs/>
          <w:lang w:val="nl-NL"/>
        </w:rPr>
        <w:t>đ</w:t>
      </w:r>
      <w:r>
        <w:rPr>
          <w:bCs/>
          <w:iCs/>
          <w:lang w:val="nl-NL"/>
        </w:rPr>
        <w:t xml:space="preserve">ộ dòng </w:t>
      </w:r>
      <w:r>
        <w:rPr>
          <w:rFonts w:hint="eastAsia"/>
          <w:bCs/>
          <w:iCs/>
          <w:lang w:val="nl-NL"/>
        </w:rPr>
        <w:t>đ</w:t>
      </w:r>
      <w:r>
        <w:rPr>
          <w:bCs/>
          <w:iCs/>
          <w:lang w:val="nl-NL"/>
        </w:rPr>
        <w:t xml:space="preserve">iện chạy qua </w:t>
      </w:r>
      <w:r>
        <w:rPr>
          <w:rFonts w:hint="eastAsia"/>
          <w:bCs/>
          <w:iCs/>
          <w:lang w:val="nl-NL"/>
        </w:rPr>
        <w:t>đ</w:t>
      </w:r>
      <w:r>
        <w:rPr>
          <w:bCs/>
          <w:iCs/>
          <w:lang w:val="nl-NL"/>
        </w:rPr>
        <w:t xml:space="preserve">oạn mạch là 0,5A. Công của dòng </w:t>
      </w:r>
      <w:r>
        <w:rPr>
          <w:rFonts w:hint="eastAsia"/>
          <w:bCs/>
          <w:iCs/>
          <w:lang w:val="nl-NL"/>
        </w:rPr>
        <w:t>đ</w:t>
      </w:r>
      <w:r>
        <w:rPr>
          <w:bCs/>
          <w:iCs/>
          <w:lang w:val="nl-NL"/>
        </w:rPr>
        <w:t xml:space="preserve">iện sản ra trên </w:t>
      </w:r>
      <w:r>
        <w:rPr>
          <w:rFonts w:hint="eastAsia"/>
          <w:bCs/>
          <w:iCs/>
          <w:lang w:val="nl-NL"/>
        </w:rPr>
        <w:t>đ</w:t>
      </w:r>
      <w:r>
        <w:rPr>
          <w:bCs/>
          <w:iCs/>
          <w:lang w:val="nl-NL"/>
        </w:rPr>
        <w:t xml:space="preserve">oạn mạch </w:t>
      </w:r>
      <w:r>
        <w:rPr>
          <w:rFonts w:hint="eastAsia"/>
          <w:bCs/>
          <w:iCs/>
          <w:lang w:val="nl-NL"/>
        </w:rPr>
        <w:t>đ</w:t>
      </w:r>
      <w:r>
        <w:rPr>
          <w:bCs/>
          <w:iCs/>
          <w:lang w:val="nl-NL"/>
        </w:rPr>
        <w:t xml:space="preserve">ó trong 10 giây là:  </w:t>
      </w:r>
      <w:r>
        <w:rPr>
          <w:bCs/>
          <w:iCs/>
          <w:lang w:val="nl-NL"/>
        </w:rPr>
        <w:tab/>
      </w:r>
    </w:p>
    <w:p w14:paraId="7CC2EF21" w14:textId="77777777" w:rsidR="00746FA8" w:rsidRDefault="00746FA8" w:rsidP="00746FA8">
      <w:pPr>
        <w:ind w:left="270"/>
        <w:rPr>
          <w:bCs/>
          <w:iCs/>
          <w:lang w:val="nl-NL"/>
        </w:rPr>
      </w:pPr>
      <w:r>
        <w:rPr>
          <w:bCs/>
          <w:iCs/>
          <w:lang w:val="nl-NL"/>
        </w:rPr>
        <w:t>A. 6J                            B. 60J</w:t>
      </w:r>
      <w:r>
        <w:rPr>
          <w:bCs/>
          <w:iCs/>
          <w:lang w:val="nl-NL"/>
        </w:rPr>
        <w:tab/>
        <w:t xml:space="preserve">                        C. 600J                                   D. 6000J</w:t>
      </w:r>
    </w:p>
    <w:p w14:paraId="6A45A634" w14:textId="2554832C" w:rsidR="00A77192" w:rsidRPr="0070095C" w:rsidRDefault="00A77192" w:rsidP="00746FA8">
      <w:pPr>
        <w:tabs>
          <w:tab w:val="left" w:pos="2268"/>
          <w:tab w:val="left" w:pos="4536"/>
          <w:tab w:val="left" w:pos="6804"/>
        </w:tabs>
        <w:rPr>
          <w:b/>
          <w:color w:val="000000"/>
          <w:szCs w:val="27"/>
        </w:rPr>
      </w:pPr>
    </w:p>
    <w:p w14:paraId="17A040A4" w14:textId="4E8B7625" w:rsidR="00AC5ACA" w:rsidRPr="0070095C" w:rsidRDefault="00A3567F" w:rsidP="00823FC3">
      <w:pPr>
        <w:rPr>
          <w:b/>
          <w:color w:val="000000"/>
          <w:szCs w:val="27"/>
        </w:rPr>
      </w:pPr>
      <w:r w:rsidRPr="0070095C">
        <w:rPr>
          <w:b/>
          <w:szCs w:val="27"/>
          <w:lang w:val="nl-NL"/>
        </w:rPr>
        <w:t xml:space="preserve">    </w:t>
      </w:r>
      <w:r w:rsidR="00AC5ACA" w:rsidRPr="0070095C">
        <w:rPr>
          <w:b/>
          <w:szCs w:val="27"/>
          <w:lang w:val="nl-NL"/>
        </w:rPr>
        <w:t xml:space="preserve">PHẦN TỰ LUẬN </w:t>
      </w:r>
      <w:r w:rsidR="00AC5ACA" w:rsidRPr="0070095C">
        <w:rPr>
          <w:szCs w:val="27"/>
          <w:lang w:val="nl-NL"/>
        </w:rPr>
        <w:t>(</w:t>
      </w:r>
      <w:r w:rsidR="00A77192" w:rsidRPr="0070095C">
        <w:rPr>
          <w:szCs w:val="27"/>
          <w:lang w:val="nl-NL"/>
        </w:rPr>
        <w:t>6</w:t>
      </w:r>
      <w:r w:rsidR="00AC5ACA" w:rsidRPr="0070095C">
        <w:rPr>
          <w:szCs w:val="27"/>
          <w:lang w:val="nl-NL"/>
        </w:rPr>
        <w:t xml:space="preserve"> điểm)</w:t>
      </w:r>
    </w:p>
    <w:p w14:paraId="4DC7D55C" w14:textId="77777777" w:rsidR="00746FA8" w:rsidRDefault="00A3567F" w:rsidP="00746FA8">
      <w:pPr>
        <w:ind w:right="63"/>
        <w:rPr>
          <w:bCs/>
          <w:iCs/>
          <w:lang w:val="nl-NL"/>
        </w:rPr>
      </w:pPr>
      <w:bookmarkStart w:id="11" w:name="_Hlk89037296"/>
      <w:r w:rsidRPr="0070095C">
        <w:rPr>
          <w:b/>
          <w:szCs w:val="27"/>
          <w:lang w:val="nl-NL"/>
        </w:rPr>
        <w:t xml:space="preserve">    </w:t>
      </w:r>
      <w:r w:rsidR="00746FA8">
        <w:rPr>
          <w:b/>
          <w:i/>
          <w:u w:val="single"/>
          <w:lang w:val="nl-NL"/>
        </w:rPr>
        <w:t>Bài 1: (2 đ)</w:t>
      </w:r>
      <w:r w:rsidR="00746FA8">
        <w:rPr>
          <w:bCs/>
          <w:iCs/>
          <w:lang w:val="nl-NL"/>
        </w:rPr>
        <w:t>Cho mạch điện có sơ đồ như hình vẽ ,</w:t>
      </w:r>
    </w:p>
    <w:p w14:paraId="1B8455E7" w14:textId="3BC348AC" w:rsidR="00746FA8" w:rsidRDefault="00746FA8" w:rsidP="00746FA8">
      <w:pPr>
        <w:ind w:left="270" w:right="63"/>
        <w:rPr>
          <w:bCs/>
          <w:iCs/>
          <w:lang w:val="nl-NL"/>
        </w:rPr>
      </w:pPr>
      <w:r>
        <w:rPr>
          <w:bCs/>
          <w:iCs/>
          <w:lang w:val="nl-NL"/>
        </w:rPr>
        <w:t xml:space="preserve"> trong đó điện trở  R</w:t>
      </w:r>
      <w:r>
        <w:rPr>
          <w:bCs/>
          <w:iCs/>
          <w:vertAlign w:val="subscript"/>
          <w:lang w:val="nl-NL"/>
        </w:rPr>
        <w:t>1</w:t>
      </w:r>
      <w:r>
        <w:rPr>
          <w:bCs/>
          <w:iCs/>
          <w:lang w:val="nl-NL"/>
        </w:rPr>
        <w:t xml:space="preserve"> = 5</w:t>
      </w:r>
      <w:r>
        <w:rPr>
          <w:bCs/>
          <w:iCs/>
          <w:lang w:val="nl-NL"/>
        </w:rPr>
        <w:t xml:space="preserve"> </w:t>
      </w:r>
      <w:r>
        <w:rPr>
          <w:bCs/>
          <w:iCs/>
          <w:lang w:val="nl-NL"/>
        </w:rPr>
        <w:t>Ω, R</w:t>
      </w:r>
      <w:r>
        <w:rPr>
          <w:bCs/>
          <w:iCs/>
          <w:vertAlign w:val="subscript"/>
          <w:lang w:val="nl-NL"/>
        </w:rPr>
        <w:t>2</w:t>
      </w:r>
      <w:r>
        <w:rPr>
          <w:bCs/>
          <w:iCs/>
          <w:lang w:val="nl-NL"/>
        </w:rPr>
        <w:t xml:space="preserve"> = 15 Ω, vôn kế chỉ 3V.</w:t>
      </w:r>
      <w:r w:rsidRPr="00746FA8">
        <w:rPr>
          <w:noProof/>
        </w:rPr>
        <w:t xml:space="preserve"> </w:t>
      </w:r>
      <w:r>
        <w:rPr>
          <w:noProof/>
        </w:rPr>
        <w:t xml:space="preserve">                                                                                                 </w:t>
      </w:r>
      <w:r>
        <w:rPr>
          <w:noProof/>
        </w:rPr>
        <w:drawing>
          <wp:inline distT="0" distB="0" distL="0" distR="0" wp14:anchorId="3431E93B" wp14:editId="79CD48C8">
            <wp:extent cx="1876425" cy="1076325"/>
            <wp:effectExtent l="0" t="0" r="9525" b="9525"/>
            <wp:docPr id="9" name="Hình ả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E05144" w14:textId="59D648CC" w:rsidR="00746FA8" w:rsidRDefault="00746FA8" w:rsidP="00746FA8">
      <w:pPr>
        <w:ind w:left="270"/>
        <w:rPr>
          <w:bCs/>
          <w:iCs/>
          <w:lang w:val="nl-NL"/>
        </w:rPr>
      </w:pPr>
      <w:r>
        <w:rPr>
          <w:bCs/>
          <w:iCs/>
          <w:lang w:val="nl-NL"/>
        </w:rPr>
        <w:t xml:space="preserve"> </w:t>
      </w:r>
      <w:r>
        <w:rPr>
          <w:bCs/>
          <w:iCs/>
          <w:lang w:val="nl-NL"/>
        </w:rPr>
        <w:tab/>
        <w:t>a/Tính R</w:t>
      </w:r>
      <w:r>
        <w:rPr>
          <w:bCs/>
          <w:iCs/>
          <w:vertAlign w:val="subscript"/>
          <w:lang w:val="pt-BR"/>
        </w:rPr>
        <w:t>AB</w:t>
      </w:r>
      <w:r>
        <w:rPr>
          <w:bCs/>
          <w:iCs/>
          <w:lang w:val="nl-NL"/>
        </w:rPr>
        <w:t xml:space="preserve">  và số chỉ của ampe kế A</w:t>
      </w:r>
      <w:r>
        <w:rPr>
          <w:bCs/>
          <w:iCs/>
          <w:lang w:val="pt-BR"/>
        </w:rPr>
        <w:t>.</w:t>
      </w:r>
    </w:p>
    <w:p w14:paraId="3E9A6915" w14:textId="77777777" w:rsidR="00746FA8" w:rsidRDefault="00746FA8" w:rsidP="00746FA8">
      <w:pPr>
        <w:ind w:left="270"/>
        <w:rPr>
          <w:bCs/>
          <w:iCs/>
          <w:lang w:val="nl-NL"/>
        </w:rPr>
      </w:pPr>
      <w:r>
        <w:rPr>
          <w:bCs/>
          <w:iCs/>
          <w:lang w:val="nl-NL"/>
        </w:rPr>
        <w:t xml:space="preserve"> </w:t>
      </w:r>
      <w:r>
        <w:rPr>
          <w:bCs/>
          <w:iCs/>
          <w:lang w:val="nl-NL"/>
        </w:rPr>
        <w:tab/>
        <w:t>b/Tính U</w:t>
      </w:r>
      <w:r>
        <w:rPr>
          <w:bCs/>
          <w:iCs/>
          <w:lang w:val="nl-NL"/>
        </w:rPr>
        <w:softHyphen/>
      </w:r>
      <w:r>
        <w:rPr>
          <w:bCs/>
          <w:iCs/>
          <w:vertAlign w:val="subscript"/>
          <w:lang w:val="nl-NL"/>
        </w:rPr>
        <w:t>AB</w:t>
      </w:r>
      <w:r>
        <w:rPr>
          <w:bCs/>
          <w:iCs/>
          <w:lang w:val="nl-NL"/>
        </w:rPr>
        <w:t xml:space="preserve">  và hiệu điện thế giữa hai đầu R</w:t>
      </w:r>
      <w:r>
        <w:rPr>
          <w:bCs/>
          <w:iCs/>
          <w:vertAlign w:val="subscript"/>
          <w:lang w:val="nl-NL"/>
        </w:rPr>
        <w:t>1.</w:t>
      </w:r>
    </w:p>
    <w:p w14:paraId="44BE1A21" w14:textId="49FDABC6" w:rsidR="00746FA8" w:rsidRDefault="00746FA8" w:rsidP="00746FA8">
      <w:pPr>
        <w:ind w:left="270"/>
        <w:rPr>
          <w:bCs/>
          <w:iCs/>
          <w:lang w:val="nl-NL"/>
        </w:rPr>
      </w:pPr>
      <w:r>
        <w:rPr>
          <w:b/>
          <w:i/>
          <w:u w:val="single"/>
          <w:lang w:val="nl-NL"/>
        </w:rPr>
        <w:t>Bài 2:(4đ)</w:t>
      </w:r>
      <w:r>
        <w:rPr>
          <w:bCs/>
          <w:iCs/>
          <w:lang w:val="nl-NL"/>
        </w:rPr>
        <w:t xml:space="preserve"> Một bếp điện có ghi 220V-1000W được sử dụng ở hiệu điện thế 220V, mỗi ngày bếp sử dụng 30 phút.</w:t>
      </w:r>
    </w:p>
    <w:p w14:paraId="4BFD331D" w14:textId="7D930E10" w:rsidR="00746FA8" w:rsidRDefault="00746FA8" w:rsidP="00746FA8">
      <w:pPr>
        <w:ind w:left="270"/>
        <w:rPr>
          <w:bCs/>
          <w:iCs/>
          <w:lang w:val="nl-NL"/>
        </w:rPr>
      </w:pPr>
      <w:r>
        <w:rPr>
          <w:bCs/>
          <w:iCs/>
          <w:lang w:val="nl-NL"/>
        </w:rPr>
        <w:t xml:space="preserve">          a) Tính điện năng mà bếp tiêu thụ trong 1 tháng (30 ngày)?</w:t>
      </w:r>
    </w:p>
    <w:p w14:paraId="4B9EB22E" w14:textId="683E2E22" w:rsidR="00746FA8" w:rsidRDefault="00746FA8" w:rsidP="00746FA8">
      <w:pPr>
        <w:ind w:left="270"/>
        <w:rPr>
          <w:bCs/>
          <w:iCs/>
          <w:lang w:val="nl-NL"/>
        </w:rPr>
      </w:pPr>
      <w:r>
        <w:rPr>
          <w:bCs/>
          <w:iCs/>
          <w:lang w:val="nl-NL"/>
        </w:rPr>
        <w:t xml:space="preserve">          </w:t>
      </w:r>
      <w:r>
        <w:rPr>
          <w:bCs/>
          <w:iCs/>
        </w:rPr>
        <w:t xml:space="preserve">b) </w:t>
      </w:r>
      <w:r>
        <w:rPr>
          <w:bCs/>
          <w:iCs/>
          <w:lang w:val="nl-NL"/>
        </w:rPr>
        <w:t>Nếu giá</w:t>
      </w:r>
      <w:r>
        <w:rPr>
          <w:bCs/>
          <w:iCs/>
        </w:rPr>
        <w:t xml:space="preserve"> </w:t>
      </w:r>
      <w:r>
        <w:rPr>
          <w:bCs/>
          <w:iCs/>
          <w:lang w:val="nl-NL"/>
        </w:rPr>
        <w:t>điện</w:t>
      </w:r>
      <w:r>
        <w:rPr>
          <w:bCs/>
          <w:iCs/>
        </w:rPr>
        <w:t xml:space="preserve"> </w:t>
      </w:r>
      <w:r>
        <w:rPr>
          <w:bCs/>
          <w:iCs/>
          <w:lang w:val="nl-NL"/>
        </w:rPr>
        <w:t xml:space="preserve">sinh </w:t>
      </w:r>
      <w:proofErr w:type="gramStart"/>
      <w:r>
        <w:rPr>
          <w:bCs/>
          <w:iCs/>
          <w:lang w:val="nl-NL"/>
        </w:rPr>
        <w:t>hoạt</w:t>
      </w:r>
      <w:r>
        <w:rPr>
          <w:bCs/>
          <w:iCs/>
        </w:rPr>
        <w:t xml:space="preserve">  là</w:t>
      </w:r>
      <w:proofErr w:type="gramEnd"/>
      <w:r>
        <w:rPr>
          <w:bCs/>
          <w:iCs/>
          <w:lang w:val="nl-NL"/>
        </w:rPr>
        <w:t xml:space="preserve"> </w:t>
      </w:r>
      <w:r>
        <w:rPr>
          <w:bCs/>
          <w:iCs/>
        </w:rPr>
        <w:t>17</w:t>
      </w:r>
      <w:r>
        <w:rPr>
          <w:bCs/>
          <w:iCs/>
          <w:lang w:val="nl-NL"/>
        </w:rPr>
        <w:t>50</w:t>
      </w:r>
      <w:r>
        <w:rPr>
          <w:bCs/>
          <w:iCs/>
        </w:rPr>
        <w:t xml:space="preserve"> đồng /1kWh</w:t>
      </w:r>
      <w:r>
        <w:rPr>
          <w:bCs/>
          <w:iCs/>
          <w:lang w:val="nl-NL"/>
        </w:rPr>
        <w:t>, tính tiền điện phải trả trong 1 tháng.</w:t>
      </w:r>
    </w:p>
    <w:p w14:paraId="222675F7" w14:textId="666226BB" w:rsidR="00746FA8" w:rsidRDefault="00746FA8" w:rsidP="00746FA8">
      <w:pPr>
        <w:ind w:left="270"/>
        <w:rPr>
          <w:bCs/>
          <w:iCs/>
          <w:lang w:val="nl-NL"/>
        </w:rPr>
      </w:pPr>
      <w:r>
        <w:rPr>
          <w:bCs/>
          <w:iCs/>
          <w:lang w:val="nl-NL"/>
        </w:rPr>
        <w:t xml:space="preserve">    c) Tính nhiệt lượng mà bếp tỏa ra trong 15 giây?</w:t>
      </w:r>
    </w:p>
    <w:p w14:paraId="388843BF" w14:textId="0DE003AD" w:rsidR="00746FA8" w:rsidRDefault="00746FA8" w:rsidP="00746FA8">
      <w:pPr>
        <w:ind w:left="270"/>
        <w:rPr>
          <w:bCs/>
          <w:iCs/>
        </w:rPr>
      </w:pPr>
      <w:r>
        <w:rPr>
          <w:bCs/>
          <w:iCs/>
          <w:lang w:val="nl-NL"/>
        </w:rPr>
        <w:t xml:space="preserve">         d) Dùng bếp điện trên để đun sôi 2  lít nước có nhiệt độ ban đầu là 25</w:t>
      </w:r>
      <w:r>
        <w:rPr>
          <w:bCs/>
          <w:iCs/>
          <w:vertAlign w:val="superscript"/>
          <w:lang w:val="nl-NL"/>
        </w:rPr>
        <w:t>0</w:t>
      </w:r>
      <w:r>
        <w:rPr>
          <w:bCs/>
          <w:iCs/>
          <w:lang w:val="nl-NL"/>
        </w:rPr>
        <w:t xml:space="preserve">C thì thời gian đun sôi nước là bao nhiêu. Biết </w:t>
      </w:r>
      <w:r>
        <w:rPr>
          <w:bCs/>
          <w:iCs/>
        </w:rPr>
        <w:t xml:space="preserve">hiệu suất của bếp là 75%, nhiệt dung riêng của nước là </w:t>
      </w:r>
    </w:p>
    <w:p w14:paraId="5E9BC702" w14:textId="01022AC8" w:rsidR="00746FA8" w:rsidRDefault="00746FA8" w:rsidP="00746FA8">
      <w:pPr>
        <w:ind w:left="270"/>
        <w:rPr>
          <w:bCs/>
          <w:iCs/>
        </w:rPr>
      </w:pPr>
      <w:r>
        <w:rPr>
          <w:bCs/>
          <w:iCs/>
        </w:rPr>
        <w:t xml:space="preserve">c = 4 200J/kg.K. </w:t>
      </w:r>
    </w:p>
    <w:p w14:paraId="02F606C5" w14:textId="192E82A7" w:rsidR="00A3567F" w:rsidRPr="0070095C" w:rsidRDefault="00A3567F" w:rsidP="00746FA8">
      <w:pPr>
        <w:rPr>
          <w:b/>
          <w:bCs/>
          <w:szCs w:val="27"/>
          <w:lang w:val="it-IT"/>
        </w:rPr>
      </w:pPr>
    </w:p>
    <w:p w14:paraId="6B9BF7D7" w14:textId="6528F2C4" w:rsidR="00FB153D" w:rsidRPr="0070095C" w:rsidRDefault="00FB153D" w:rsidP="003375C4">
      <w:pPr>
        <w:spacing w:after="160" w:line="259" w:lineRule="auto"/>
        <w:rPr>
          <w:b/>
          <w:bCs/>
          <w:szCs w:val="27"/>
          <w:lang w:val="it-IT"/>
        </w:rPr>
      </w:pPr>
    </w:p>
    <w:p w14:paraId="029DD238" w14:textId="78667D9A" w:rsidR="00A3567F" w:rsidRPr="0070095C" w:rsidRDefault="00A3567F" w:rsidP="00A3567F">
      <w:pPr>
        <w:tabs>
          <w:tab w:val="left" w:pos="2670"/>
          <w:tab w:val="left" w:pos="4710"/>
          <w:tab w:val="left" w:pos="6015"/>
        </w:tabs>
        <w:jc w:val="center"/>
        <w:rPr>
          <w:b/>
          <w:szCs w:val="27"/>
          <w:u w:val="single"/>
        </w:rPr>
      </w:pPr>
      <w:r w:rsidRPr="0070095C">
        <w:rPr>
          <w:b/>
          <w:szCs w:val="27"/>
          <w:u w:val="single"/>
        </w:rPr>
        <w:t>BÀI LÀM</w:t>
      </w:r>
    </w:p>
    <w:p w14:paraId="2A52D300" w14:textId="64718C88" w:rsidR="00722D10" w:rsidRPr="0070095C" w:rsidRDefault="0075133F" w:rsidP="0075133F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</w:t>
      </w:r>
      <w:r w:rsidR="00EA263A" w:rsidRPr="0070095C">
        <w:rPr>
          <w:bCs/>
          <w:szCs w:val="27"/>
        </w:rPr>
        <w:t>………………………………………………………………………………………</w:t>
      </w:r>
      <w:r w:rsidR="00637867" w:rsidRPr="0070095C">
        <w:rPr>
          <w:bCs/>
          <w:szCs w:val="27"/>
        </w:rPr>
        <w:t>…</w:t>
      </w:r>
    </w:p>
    <w:p w14:paraId="7D356030" w14:textId="32832D8C" w:rsidR="00637867" w:rsidRPr="0070095C" w:rsidRDefault="00637867" w:rsidP="0075133F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0D975AEE" w14:textId="2302D0EF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02881A22" w14:textId="71686CA6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4A941EBC" w14:textId="5D6548D2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6397580B" w14:textId="023177AA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2642DAC7" w14:textId="601472D1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2383BBB1" w14:textId="309B0D68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0251CD0D" w14:textId="43B22F51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6D139538" w14:textId="5F65C88A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38C79DE8" w14:textId="24247A0C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6D81D392" w14:textId="650E61FF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66E1A842" w14:textId="0B1EEFB0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27534864" w14:textId="259481F1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1EDF91A1" w14:textId="3E1E869E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2BDA1BE1" w14:textId="7907B5E1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2E3AD921" w14:textId="360A0669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7EDA64EB" w14:textId="124618F2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445B5DF4" w14:textId="537EAF81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61EFA69D" w14:textId="0C08E5C8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2E0D5430" w14:textId="163A4B71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1E040D77" w14:textId="345A376E" w:rsidR="00A3567F" w:rsidRPr="0070095C" w:rsidRDefault="00637867" w:rsidP="000855B4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</w:t>
      </w:r>
    </w:p>
    <w:tbl>
      <w:tblPr>
        <w:tblW w:w="0" w:type="auto"/>
        <w:tblInd w:w="1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425"/>
      </w:tblGrid>
      <w:tr w:rsidR="00A3567F" w:rsidRPr="0070095C" w14:paraId="005CC394" w14:textId="77777777" w:rsidTr="00317D1D">
        <w:trPr>
          <w:trHeight w:val="2600"/>
        </w:trPr>
        <w:tc>
          <w:tcPr>
            <w:tcW w:w="10425" w:type="dxa"/>
          </w:tcPr>
          <w:p w14:paraId="2790FD93" w14:textId="77777777" w:rsidR="00A3567F" w:rsidRPr="0070095C" w:rsidRDefault="00A3567F" w:rsidP="00317D1D">
            <w:pPr>
              <w:jc w:val="both"/>
              <w:rPr>
                <w:szCs w:val="27"/>
                <w:lang w:val="pt-BR"/>
              </w:rPr>
            </w:pPr>
            <w:r w:rsidRPr="0070095C">
              <w:rPr>
                <w:noProof/>
                <w:szCs w:val="27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4AD63F3" wp14:editId="4AE04994">
                      <wp:simplePos x="0" y="0"/>
                      <wp:positionH relativeFrom="column">
                        <wp:posOffset>-85089</wp:posOffset>
                      </wp:positionH>
                      <wp:positionV relativeFrom="paragraph">
                        <wp:posOffset>3175</wp:posOffset>
                      </wp:positionV>
                      <wp:extent cx="5829300" cy="1627505"/>
                      <wp:effectExtent l="0" t="0" r="19050" b="29845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829300" cy="16275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DA04220" id="Straight Connector 3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6.7pt,.25pt" to="452.3pt,12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"/>
                  </w:pict>
                </mc:Fallback>
              </mc:AlternateContent>
            </w:r>
            <w:r w:rsidRPr="0070095C">
              <w:rPr>
                <w:noProof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973869D" wp14:editId="7FFFF253">
                      <wp:simplePos x="0" y="0"/>
                      <wp:positionH relativeFrom="column">
                        <wp:posOffset>-75564</wp:posOffset>
                      </wp:positionH>
                      <wp:positionV relativeFrom="paragraph">
                        <wp:posOffset>3174</wp:posOffset>
                      </wp:positionV>
                      <wp:extent cx="5829300" cy="1628775"/>
                      <wp:effectExtent l="0" t="0" r="19050" b="2857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829300" cy="16287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B1938C6" id="Straight Connector 2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95pt,.25pt" to="453.05pt,12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"/>
                  </w:pict>
                </mc:Fallback>
              </mc:AlternateContent>
            </w:r>
          </w:p>
        </w:tc>
      </w:tr>
    </w:tbl>
    <w:p w14:paraId="01C7A9B6" w14:textId="77777777" w:rsidR="00A3567F" w:rsidRPr="0070095C" w:rsidRDefault="00A3567F" w:rsidP="00A3567F">
      <w:pPr>
        <w:jc w:val="both"/>
        <w:rPr>
          <w:szCs w:val="27"/>
          <w:lang w:val="pt-BR"/>
        </w:rPr>
      </w:pPr>
    </w:p>
    <w:p w14:paraId="63C64D49" w14:textId="77777777" w:rsidR="00A3567F" w:rsidRPr="0070095C" w:rsidRDefault="00A3567F" w:rsidP="00A3567F">
      <w:pPr>
        <w:jc w:val="both"/>
        <w:rPr>
          <w:szCs w:val="27"/>
          <w:lang w:val="pt-BR"/>
        </w:rPr>
      </w:pPr>
      <w:r w:rsidRPr="0070095C">
        <w:rPr>
          <w:noProof/>
          <w:szCs w:val="27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9004A53" wp14:editId="3B30027B">
                <wp:simplePos x="0" y="0"/>
                <wp:positionH relativeFrom="margin">
                  <wp:align>right</wp:align>
                </wp:positionH>
                <wp:positionV relativeFrom="paragraph">
                  <wp:posOffset>63500</wp:posOffset>
                </wp:positionV>
                <wp:extent cx="5657850" cy="0"/>
                <wp:effectExtent l="0" t="0" r="19050" b="1905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578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FB3062" id="Straight Connector 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" from="394.3pt,5pt" to="839.8pt,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">
                <w10:wrap anchorx="margin"/>
              </v:line>
            </w:pict>
          </mc:Fallback>
        </mc:AlternateContent>
      </w:r>
      <w:r w:rsidRPr="0070095C">
        <w:rPr>
          <w:szCs w:val="27"/>
          <w:lang w:val="pt-BR"/>
        </w:rPr>
        <w:sym w:font="Wingdings 2" w:char="F025"/>
      </w:r>
    </w:p>
    <w:p w14:paraId="498FCB24" w14:textId="77777777" w:rsidR="00A3567F" w:rsidRPr="0070095C" w:rsidRDefault="00A3567F" w:rsidP="00A3567F">
      <w:pPr>
        <w:jc w:val="center"/>
        <w:rPr>
          <w:b/>
          <w:bCs/>
          <w:szCs w:val="27"/>
          <w:u w:val="single"/>
        </w:rPr>
      </w:pPr>
    </w:p>
    <w:p w14:paraId="2C70F1A1" w14:textId="77777777" w:rsidR="00A3567F" w:rsidRPr="0070095C" w:rsidRDefault="00A3567F" w:rsidP="00A3567F">
      <w:pPr>
        <w:jc w:val="center"/>
        <w:rPr>
          <w:b/>
          <w:bCs/>
          <w:szCs w:val="27"/>
          <w:u w:val="single"/>
        </w:rPr>
      </w:pPr>
      <w:r w:rsidRPr="0070095C">
        <w:rPr>
          <w:b/>
          <w:bCs/>
          <w:szCs w:val="27"/>
          <w:u w:val="single"/>
        </w:rPr>
        <w:t>BÀI LÀM:</w:t>
      </w:r>
    </w:p>
    <w:p w14:paraId="7123F947" w14:textId="10692421" w:rsidR="00637867" w:rsidRPr="0070095C" w:rsidRDefault="00722D10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</w:t>
      </w:r>
      <w:r w:rsidR="00637867" w:rsidRPr="0070095C">
        <w:rPr>
          <w:bCs/>
          <w:szCs w:val="27"/>
        </w:rPr>
        <w:t xml:space="preserve">      ………………………………………………………………………………………</w:t>
      </w:r>
      <w:r w:rsidR="00E56598" w:rsidRPr="0070095C">
        <w:rPr>
          <w:bCs/>
          <w:szCs w:val="27"/>
        </w:rPr>
        <w:t>....</w:t>
      </w:r>
    </w:p>
    <w:p w14:paraId="0C1F1C85" w14:textId="77777777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2095DA62" w14:textId="77777777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2FE7A0B1" w14:textId="77777777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640C7DE4" w14:textId="77777777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4E467AA1" w14:textId="77777777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00DB546C" w14:textId="77777777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79427638" w14:textId="77777777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05BE2B06" w14:textId="77777777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6B853AC0" w14:textId="77777777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712BD314" w14:textId="77777777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394DA5DF" w14:textId="77777777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72E11C5F" w14:textId="77777777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410A69D7" w14:textId="77777777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478B245D" w14:textId="77777777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p w14:paraId="3FFED3A9" w14:textId="77777777" w:rsidR="00637867" w:rsidRPr="0070095C" w:rsidRDefault="00637867" w:rsidP="00637867">
      <w:pPr>
        <w:tabs>
          <w:tab w:val="center" w:leader="dot" w:pos="10773"/>
        </w:tabs>
        <w:spacing w:before="120"/>
        <w:jc w:val="both"/>
        <w:rPr>
          <w:bCs/>
          <w:szCs w:val="27"/>
        </w:rPr>
      </w:pPr>
      <w:r w:rsidRPr="0070095C">
        <w:rPr>
          <w:bCs/>
          <w:szCs w:val="27"/>
        </w:rPr>
        <w:t xml:space="preserve">         …………………………………………………………………………………………</w:t>
      </w:r>
    </w:p>
    <w:bookmarkEnd w:id="2"/>
    <w:bookmarkEnd w:id="3"/>
    <w:bookmarkEnd w:id="4"/>
    <w:bookmarkEnd w:id="5"/>
    <w:bookmarkEnd w:id="8"/>
    <w:bookmarkEnd w:id="9"/>
    <w:bookmarkEnd w:id="10"/>
    <w:bookmarkEnd w:id="11"/>
    <w:p w14:paraId="74995EA8" w14:textId="77777777" w:rsidR="00884673" w:rsidRPr="0070095C" w:rsidRDefault="00884673" w:rsidP="007500EE">
      <w:pPr>
        <w:spacing w:before="120"/>
        <w:jc w:val="center"/>
        <w:rPr>
          <w:b/>
          <w:szCs w:val="27"/>
          <w:lang w:val="nl-NL"/>
        </w:rPr>
      </w:pPr>
    </w:p>
    <w:p w14:paraId="07C420F7" w14:textId="77777777" w:rsidR="00884673" w:rsidRPr="0070095C" w:rsidRDefault="00884673" w:rsidP="007500EE">
      <w:pPr>
        <w:spacing w:before="120"/>
        <w:jc w:val="center"/>
        <w:rPr>
          <w:b/>
          <w:szCs w:val="27"/>
          <w:lang w:val="nl-NL"/>
        </w:rPr>
      </w:pPr>
    </w:p>
    <w:p w14:paraId="44B68879" w14:textId="3AD13AA8" w:rsidR="00FB153D" w:rsidRPr="0070095C" w:rsidRDefault="00FB153D" w:rsidP="007500EE">
      <w:pPr>
        <w:spacing w:before="120"/>
        <w:jc w:val="center"/>
        <w:rPr>
          <w:szCs w:val="27"/>
        </w:rPr>
      </w:pPr>
      <w:r w:rsidRPr="0070095C">
        <w:rPr>
          <w:b/>
          <w:szCs w:val="27"/>
          <w:lang w:val="nl-NL"/>
        </w:rPr>
        <w:lastRenderedPageBreak/>
        <w:t xml:space="preserve">TRƯỜNG THCS </w:t>
      </w:r>
      <w:r w:rsidRPr="0070095C">
        <w:rPr>
          <w:szCs w:val="27"/>
          <w:lang w:val="nl-NL"/>
        </w:rPr>
        <w:t>........</w:t>
      </w:r>
    </w:p>
    <w:p w14:paraId="299E7076" w14:textId="434C45BA" w:rsidR="00FB153D" w:rsidRPr="0070095C" w:rsidRDefault="00FB153D" w:rsidP="007500EE">
      <w:pPr>
        <w:tabs>
          <w:tab w:val="center" w:pos="1995"/>
          <w:tab w:val="center" w:pos="7638"/>
        </w:tabs>
        <w:spacing w:before="120"/>
        <w:jc w:val="center"/>
        <w:rPr>
          <w:b/>
          <w:szCs w:val="27"/>
          <w:lang w:val="nl-NL"/>
        </w:rPr>
      </w:pPr>
      <w:r w:rsidRPr="0070095C">
        <w:rPr>
          <w:b/>
          <w:szCs w:val="27"/>
          <w:lang w:val="nl-NL"/>
        </w:rPr>
        <w:t>HƯỚNG DẪN CHẤM KIỂM TRA</w:t>
      </w:r>
      <w:r w:rsidR="0070095C">
        <w:rPr>
          <w:b/>
          <w:szCs w:val="27"/>
          <w:lang w:val="nl-NL"/>
        </w:rPr>
        <w:t xml:space="preserve"> GIỮA</w:t>
      </w:r>
      <w:r w:rsidR="00EA742A" w:rsidRPr="0070095C">
        <w:rPr>
          <w:b/>
          <w:szCs w:val="27"/>
          <w:lang w:val="nl-NL"/>
        </w:rPr>
        <w:t xml:space="preserve"> HỌC KÌ </w:t>
      </w:r>
      <w:r w:rsidR="0070095C">
        <w:rPr>
          <w:b/>
          <w:szCs w:val="27"/>
          <w:lang w:val="nl-NL"/>
        </w:rPr>
        <w:t>1</w:t>
      </w:r>
      <w:r w:rsidRPr="0070095C">
        <w:rPr>
          <w:b/>
          <w:szCs w:val="27"/>
          <w:lang w:val="nl-NL"/>
        </w:rPr>
        <w:t xml:space="preserve"> (202</w:t>
      </w:r>
      <w:r w:rsidR="00EA742A" w:rsidRPr="0070095C">
        <w:rPr>
          <w:b/>
          <w:szCs w:val="27"/>
          <w:lang w:val="nl-NL"/>
        </w:rPr>
        <w:t>3</w:t>
      </w:r>
      <w:r w:rsidRPr="0070095C">
        <w:rPr>
          <w:b/>
          <w:szCs w:val="27"/>
          <w:lang w:val="nl-NL"/>
        </w:rPr>
        <w:t xml:space="preserve"> – 202</w:t>
      </w:r>
      <w:r w:rsidR="00EA742A" w:rsidRPr="0070095C">
        <w:rPr>
          <w:b/>
          <w:szCs w:val="27"/>
          <w:lang w:val="nl-NL"/>
        </w:rPr>
        <w:t>4</w:t>
      </w:r>
      <w:r w:rsidRPr="0070095C">
        <w:rPr>
          <w:b/>
          <w:szCs w:val="27"/>
          <w:lang w:val="nl-NL"/>
        </w:rPr>
        <w:t>)</w:t>
      </w:r>
    </w:p>
    <w:p w14:paraId="551FD9B2" w14:textId="24649903" w:rsidR="007500EE" w:rsidRPr="0070095C" w:rsidRDefault="007500EE" w:rsidP="007500EE">
      <w:pPr>
        <w:spacing w:before="120"/>
        <w:ind w:left="737"/>
        <w:jc w:val="center"/>
        <w:rPr>
          <w:b/>
          <w:szCs w:val="27"/>
          <w:lang w:val="nl-NL"/>
        </w:rPr>
      </w:pPr>
      <w:r w:rsidRPr="0070095C">
        <w:rPr>
          <w:b/>
          <w:szCs w:val="27"/>
          <w:lang w:val="nl-NL"/>
        </w:rPr>
        <w:t xml:space="preserve">MÔN: </w:t>
      </w:r>
      <w:r w:rsidR="0070095C">
        <w:rPr>
          <w:b/>
          <w:szCs w:val="27"/>
          <w:lang w:val="nl-NL"/>
        </w:rPr>
        <w:t>VẬT LÝ 9</w:t>
      </w:r>
    </w:p>
    <w:p w14:paraId="3B4A6CD6" w14:textId="77777777" w:rsidR="007500EE" w:rsidRPr="0070095C" w:rsidRDefault="007500EE" w:rsidP="007500EE">
      <w:pPr>
        <w:spacing w:before="120"/>
        <w:ind w:left="737"/>
        <w:jc w:val="center"/>
        <w:rPr>
          <w:b/>
          <w:szCs w:val="27"/>
          <w:lang w:val="nl-NL"/>
        </w:rPr>
      </w:pPr>
    </w:p>
    <w:p w14:paraId="308E6B92" w14:textId="16E22E64" w:rsidR="00FB153D" w:rsidRPr="0070095C" w:rsidRDefault="000855B4" w:rsidP="00FB153D">
      <w:pPr>
        <w:autoSpaceDE w:val="0"/>
        <w:autoSpaceDN w:val="0"/>
        <w:adjustRightInd w:val="0"/>
        <w:ind w:right="852"/>
        <w:rPr>
          <w:b/>
          <w:szCs w:val="27"/>
          <w:lang w:val="vi-VN"/>
        </w:rPr>
      </w:pPr>
      <w:r w:rsidRPr="0070095C">
        <w:rPr>
          <w:b/>
          <w:szCs w:val="27"/>
          <w:lang w:val="nl-NL"/>
        </w:rPr>
        <w:t xml:space="preserve">        </w:t>
      </w:r>
      <w:r w:rsidR="00FB153D" w:rsidRPr="0070095C">
        <w:rPr>
          <w:b/>
          <w:szCs w:val="27"/>
          <w:lang w:val="nl-NL"/>
        </w:rPr>
        <w:t>A</w:t>
      </w:r>
      <w:r w:rsidR="00FB153D" w:rsidRPr="0070095C">
        <w:rPr>
          <w:b/>
          <w:szCs w:val="27"/>
          <w:lang w:val="vi-VN"/>
        </w:rPr>
        <w:t>. PHẦN TRẮC NGHIỆM: (</w:t>
      </w:r>
      <w:r w:rsidR="00FB153D" w:rsidRPr="0070095C">
        <w:rPr>
          <w:b/>
          <w:szCs w:val="27"/>
          <w:lang w:val="nl-NL"/>
        </w:rPr>
        <w:t xml:space="preserve">4,0 </w:t>
      </w:r>
      <w:r w:rsidR="00FB153D" w:rsidRPr="0070095C">
        <w:rPr>
          <w:b/>
          <w:szCs w:val="27"/>
          <w:lang w:val="vi-VN"/>
        </w:rPr>
        <w:t xml:space="preserve">điểm) </w:t>
      </w:r>
    </w:p>
    <w:p w14:paraId="62C180DA" w14:textId="014C9412" w:rsidR="00FB153D" w:rsidRPr="0070095C" w:rsidRDefault="000855B4" w:rsidP="00FB153D">
      <w:pPr>
        <w:autoSpaceDE w:val="0"/>
        <w:autoSpaceDN w:val="0"/>
        <w:adjustRightInd w:val="0"/>
        <w:ind w:right="852"/>
        <w:rPr>
          <w:b/>
          <w:szCs w:val="27"/>
          <w:lang w:val="vi-VN"/>
        </w:rPr>
      </w:pPr>
      <w:r w:rsidRPr="0070095C">
        <w:rPr>
          <w:i/>
          <w:szCs w:val="27"/>
        </w:rPr>
        <w:t xml:space="preserve">        </w:t>
      </w:r>
      <w:r w:rsidR="00FB153D" w:rsidRPr="0070095C">
        <w:rPr>
          <w:i/>
          <w:szCs w:val="27"/>
          <w:lang w:val="vi-VN"/>
        </w:rPr>
        <w:t>Mỗi câu trả lời đúng được 0,5 điểm.</w:t>
      </w:r>
      <w:r w:rsidR="00FB153D" w:rsidRPr="0070095C">
        <w:rPr>
          <w:b/>
          <w:szCs w:val="27"/>
          <w:lang w:val="vi-VN"/>
        </w:rPr>
        <w:t xml:space="preserve">   </w:t>
      </w:r>
    </w:p>
    <w:tbl>
      <w:tblPr>
        <w:tblStyle w:val="TableGrid1"/>
        <w:tblW w:w="9574" w:type="dxa"/>
        <w:jc w:val="center"/>
        <w:tblLook w:val="04A0" w:firstRow="1" w:lastRow="0" w:firstColumn="1" w:lastColumn="0" w:noHBand="0" w:noVBand="1"/>
      </w:tblPr>
      <w:tblGrid>
        <w:gridCol w:w="1196"/>
        <w:gridCol w:w="1196"/>
        <w:gridCol w:w="1197"/>
        <w:gridCol w:w="1197"/>
        <w:gridCol w:w="1197"/>
        <w:gridCol w:w="1197"/>
        <w:gridCol w:w="1197"/>
        <w:gridCol w:w="1197"/>
      </w:tblGrid>
      <w:tr w:rsidR="00FB153D" w:rsidRPr="0070095C" w14:paraId="2FAA48C1" w14:textId="77777777" w:rsidTr="00EA742A">
        <w:trPr>
          <w:trHeight w:val="465"/>
          <w:jc w:val="center"/>
        </w:trPr>
        <w:tc>
          <w:tcPr>
            <w:tcW w:w="1196" w:type="dxa"/>
          </w:tcPr>
          <w:p w14:paraId="3479099B" w14:textId="77777777" w:rsidR="00FB153D" w:rsidRPr="0070095C" w:rsidRDefault="00FB153D" w:rsidP="00EA742A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70095C">
              <w:rPr>
                <w:rFonts w:eastAsiaTheme="minorHAnsi"/>
                <w:b/>
                <w:bCs/>
                <w:szCs w:val="27"/>
                <w:lang w:val="nl-NL"/>
              </w:rPr>
              <w:t>Câu 1</w:t>
            </w:r>
          </w:p>
        </w:tc>
        <w:tc>
          <w:tcPr>
            <w:tcW w:w="1196" w:type="dxa"/>
          </w:tcPr>
          <w:p w14:paraId="2272540E" w14:textId="77777777" w:rsidR="00FB153D" w:rsidRPr="0070095C" w:rsidRDefault="00FB153D" w:rsidP="00EA742A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70095C">
              <w:rPr>
                <w:rFonts w:eastAsiaTheme="minorHAnsi"/>
                <w:b/>
                <w:bCs/>
                <w:szCs w:val="27"/>
                <w:lang w:val="nl-NL"/>
              </w:rPr>
              <w:t>Câu 2</w:t>
            </w:r>
          </w:p>
        </w:tc>
        <w:tc>
          <w:tcPr>
            <w:tcW w:w="1197" w:type="dxa"/>
          </w:tcPr>
          <w:p w14:paraId="170F6146" w14:textId="77777777" w:rsidR="00FB153D" w:rsidRPr="0070095C" w:rsidRDefault="00FB153D" w:rsidP="00EA742A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70095C">
              <w:rPr>
                <w:rFonts w:eastAsiaTheme="minorHAnsi"/>
                <w:b/>
                <w:bCs/>
                <w:szCs w:val="27"/>
                <w:lang w:val="nl-NL"/>
              </w:rPr>
              <w:t>Câu 3</w:t>
            </w:r>
          </w:p>
        </w:tc>
        <w:tc>
          <w:tcPr>
            <w:tcW w:w="1197" w:type="dxa"/>
          </w:tcPr>
          <w:p w14:paraId="44137925" w14:textId="77777777" w:rsidR="00FB153D" w:rsidRPr="0070095C" w:rsidRDefault="00FB153D" w:rsidP="00EA742A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70095C">
              <w:rPr>
                <w:rFonts w:eastAsiaTheme="minorHAnsi"/>
                <w:b/>
                <w:bCs/>
                <w:szCs w:val="27"/>
                <w:lang w:val="nl-NL"/>
              </w:rPr>
              <w:t>Câu 4</w:t>
            </w:r>
          </w:p>
        </w:tc>
        <w:tc>
          <w:tcPr>
            <w:tcW w:w="1197" w:type="dxa"/>
          </w:tcPr>
          <w:p w14:paraId="3A1B5B8E" w14:textId="77777777" w:rsidR="00FB153D" w:rsidRPr="0070095C" w:rsidRDefault="00FB153D" w:rsidP="00EA742A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70095C">
              <w:rPr>
                <w:rFonts w:eastAsiaTheme="minorHAnsi"/>
                <w:b/>
                <w:bCs/>
                <w:szCs w:val="27"/>
                <w:lang w:val="nl-NL"/>
              </w:rPr>
              <w:t>Câu 5</w:t>
            </w:r>
          </w:p>
        </w:tc>
        <w:tc>
          <w:tcPr>
            <w:tcW w:w="1197" w:type="dxa"/>
          </w:tcPr>
          <w:p w14:paraId="46942BA1" w14:textId="77777777" w:rsidR="00FB153D" w:rsidRPr="0070095C" w:rsidRDefault="00FB153D" w:rsidP="00EA742A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70095C">
              <w:rPr>
                <w:rFonts w:eastAsiaTheme="minorHAnsi"/>
                <w:b/>
                <w:bCs/>
                <w:szCs w:val="27"/>
                <w:lang w:val="nl-NL"/>
              </w:rPr>
              <w:t>Câu 6</w:t>
            </w:r>
          </w:p>
        </w:tc>
        <w:tc>
          <w:tcPr>
            <w:tcW w:w="1197" w:type="dxa"/>
          </w:tcPr>
          <w:p w14:paraId="3D5A9F8C" w14:textId="77777777" w:rsidR="00FB153D" w:rsidRPr="0070095C" w:rsidRDefault="00FB153D" w:rsidP="00EA742A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70095C">
              <w:rPr>
                <w:rFonts w:eastAsiaTheme="minorHAnsi"/>
                <w:b/>
                <w:bCs/>
                <w:szCs w:val="27"/>
                <w:lang w:val="nl-NL"/>
              </w:rPr>
              <w:t>Câu 7</w:t>
            </w:r>
          </w:p>
        </w:tc>
        <w:tc>
          <w:tcPr>
            <w:tcW w:w="1197" w:type="dxa"/>
          </w:tcPr>
          <w:p w14:paraId="58A79274" w14:textId="77777777" w:rsidR="00FB153D" w:rsidRPr="0070095C" w:rsidRDefault="00FB153D" w:rsidP="00EA742A">
            <w:pPr>
              <w:spacing w:before="120"/>
              <w:jc w:val="center"/>
              <w:rPr>
                <w:rFonts w:eastAsiaTheme="minorHAnsi"/>
                <w:b/>
                <w:bCs/>
                <w:szCs w:val="27"/>
                <w:lang w:val="nl-NL"/>
              </w:rPr>
            </w:pPr>
            <w:r w:rsidRPr="0070095C">
              <w:rPr>
                <w:rFonts w:eastAsiaTheme="minorHAnsi"/>
                <w:b/>
                <w:bCs/>
                <w:szCs w:val="27"/>
                <w:lang w:val="nl-NL"/>
              </w:rPr>
              <w:t>Câu 8</w:t>
            </w:r>
          </w:p>
        </w:tc>
      </w:tr>
      <w:tr w:rsidR="00746FA8" w:rsidRPr="0070095C" w14:paraId="1D9D15D4" w14:textId="77777777" w:rsidTr="00EA742A">
        <w:trPr>
          <w:trHeight w:val="450"/>
          <w:jc w:val="center"/>
        </w:trPr>
        <w:tc>
          <w:tcPr>
            <w:tcW w:w="1196" w:type="dxa"/>
          </w:tcPr>
          <w:p w14:paraId="32B5DB12" w14:textId="7BA9B94E" w:rsidR="00746FA8" w:rsidRPr="0070095C" w:rsidRDefault="00746FA8" w:rsidP="00746FA8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b/>
              </w:rPr>
              <w:t>B</w:t>
            </w:r>
          </w:p>
        </w:tc>
        <w:tc>
          <w:tcPr>
            <w:tcW w:w="1196" w:type="dxa"/>
          </w:tcPr>
          <w:p w14:paraId="05A21BE8" w14:textId="3936ED8E" w:rsidR="00746FA8" w:rsidRPr="0070095C" w:rsidRDefault="00746FA8" w:rsidP="00746FA8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b/>
              </w:rPr>
              <w:t>D</w:t>
            </w:r>
          </w:p>
        </w:tc>
        <w:tc>
          <w:tcPr>
            <w:tcW w:w="1197" w:type="dxa"/>
          </w:tcPr>
          <w:p w14:paraId="37154901" w14:textId="0B44431F" w:rsidR="00746FA8" w:rsidRPr="0070095C" w:rsidRDefault="00746FA8" w:rsidP="00746FA8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b/>
              </w:rPr>
              <w:t>D</w:t>
            </w:r>
          </w:p>
        </w:tc>
        <w:tc>
          <w:tcPr>
            <w:tcW w:w="1197" w:type="dxa"/>
          </w:tcPr>
          <w:p w14:paraId="469E8E45" w14:textId="54CFAA44" w:rsidR="00746FA8" w:rsidRPr="0070095C" w:rsidRDefault="00746FA8" w:rsidP="00746FA8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b/>
              </w:rPr>
              <w:t>A</w:t>
            </w:r>
          </w:p>
        </w:tc>
        <w:tc>
          <w:tcPr>
            <w:tcW w:w="1197" w:type="dxa"/>
          </w:tcPr>
          <w:p w14:paraId="4BC4BDEA" w14:textId="3DC3E0C6" w:rsidR="00746FA8" w:rsidRPr="0070095C" w:rsidRDefault="00746FA8" w:rsidP="00746FA8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b/>
              </w:rPr>
              <w:t>C</w:t>
            </w:r>
          </w:p>
        </w:tc>
        <w:tc>
          <w:tcPr>
            <w:tcW w:w="1197" w:type="dxa"/>
          </w:tcPr>
          <w:p w14:paraId="55B69379" w14:textId="1E92DF41" w:rsidR="00746FA8" w:rsidRPr="0070095C" w:rsidRDefault="00746FA8" w:rsidP="00746FA8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b/>
              </w:rPr>
              <w:t>D</w:t>
            </w:r>
          </w:p>
        </w:tc>
        <w:tc>
          <w:tcPr>
            <w:tcW w:w="1197" w:type="dxa"/>
          </w:tcPr>
          <w:p w14:paraId="58445E26" w14:textId="038B737E" w:rsidR="00746FA8" w:rsidRPr="0070095C" w:rsidRDefault="00746FA8" w:rsidP="00746FA8">
            <w:pPr>
              <w:spacing w:before="120"/>
              <w:jc w:val="center"/>
              <w:rPr>
                <w:rFonts w:eastAsiaTheme="minorHAnsi"/>
                <w:szCs w:val="27"/>
                <w:lang w:val="nl-NL"/>
              </w:rPr>
            </w:pPr>
            <w:r>
              <w:rPr>
                <w:b/>
              </w:rPr>
              <w:t>A</w:t>
            </w:r>
          </w:p>
        </w:tc>
        <w:tc>
          <w:tcPr>
            <w:tcW w:w="1197" w:type="dxa"/>
          </w:tcPr>
          <w:p w14:paraId="51DCC5CC" w14:textId="17DA6911" w:rsidR="00746FA8" w:rsidRPr="0070095C" w:rsidRDefault="00746FA8" w:rsidP="00746FA8">
            <w:pPr>
              <w:spacing w:before="120"/>
              <w:jc w:val="center"/>
              <w:rPr>
                <w:rFonts w:eastAsiaTheme="minorHAnsi"/>
                <w:szCs w:val="27"/>
                <w:u w:val="single"/>
                <w:lang w:val="nl-NL"/>
              </w:rPr>
            </w:pPr>
            <w:r>
              <w:rPr>
                <w:b/>
              </w:rPr>
              <w:t>B</w:t>
            </w:r>
          </w:p>
        </w:tc>
      </w:tr>
    </w:tbl>
    <w:p w14:paraId="2E5B1D04" w14:textId="688379BD" w:rsidR="00FB153D" w:rsidRPr="0070095C" w:rsidRDefault="009933E0" w:rsidP="00FB153D">
      <w:pPr>
        <w:spacing w:before="240"/>
        <w:ind w:right="852"/>
        <w:rPr>
          <w:b/>
          <w:szCs w:val="27"/>
          <w:lang w:val="vi-VN"/>
        </w:rPr>
      </w:pPr>
      <w:r w:rsidRPr="0070095C">
        <w:rPr>
          <w:b/>
          <w:szCs w:val="27"/>
        </w:rPr>
        <w:t xml:space="preserve">        </w:t>
      </w:r>
      <w:r w:rsidR="00FB153D" w:rsidRPr="0070095C">
        <w:rPr>
          <w:b/>
          <w:szCs w:val="27"/>
          <w:lang w:val="vi-VN"/>
        </w:rPr>
        <w:t>B. PHẦN TỰ LUẬN</w:t>
      </w:r>
      <w:r w:rsidR="00FB153D" w:rsidRPr="0070095C">
        <w:rPr>
          <w:szCs w:val="27"/>
          <w:lang w:val="vi-VN"/>
        </w:rPr>
        <w:t xml:space="preserve">: </w:t>
      </w:r>
      <w:r w:rsidR="00FB153D" w:rsidRPr="0070095C">
        <w:rPr>
          <w:b/>
          <w:szCs w:val="27"/>
          <w:lang w:val="vi-VN"/>
        </w:rPr>
        <w:t>(6,0 điểm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3"/>
        <w:gridCol w:w="7736"/>
        <w:gridCol w:w="941"/>
      </w:tblGrid>
      <w:tr w:rsidR="00746FA8" w14:paraId="498D8F5D" w14:textId="77777777" w:rsidTr="00746FA8">
        <w:trPr>
          <w:jc w:val="center"/>
        </w:trPr>
        <w:tc>
          <w:tcPr>
            <w:tcW w:w="893" w:type="dxa"/>
            <w:tcBorders>
              <w:bottom w:val="dotted" w:sz="4" w:space="0" w:color="auto"/>
            </w:tcBorders>
          </w:tcPr>
          <w:p w14:paraId="2CB33C6C" w14:textId="77777777" w:rsidR="00746FA8" w:rsidRDefault="00746FA8" w:rsidP="009B08AC">
            <w:pPr>
              <w:jc w:val="center"/>
              <w:rPr>
                <w:b/>
              </w:rPr>
            </w:pPr>
            <w:r>
              <w:rPr>
                <w:b/>
              </w:rPr>
              <w:t>Câu</w:t>
            </w:r>
          </w:p>
        </w:tc>
        <w:tc>
          <w:tcPr>
            <w:tcW w:w="7736" w:type="dxa"/>
            <w:tcBorders>
              <w:bottom w:val="single" w:sz="4" w:space="0" w:color="auto"/>
            </w:tcBorders>
          </w:tcPr>
          <w:p w14:paraId="7321B347" w14:textId="77777777" w:rsidR="00746FA8" w:rsidRDefault="00746FA8" w:rsidP="009B08AC">
            <w:pPr>
              <w:jc w:val="center"/>
              <w:rPr>
                <w:b/>
              </w:rPr>
            </w:pPr>
            <w:r>
              <w:rPr>
                <w:b/>
              </w:rPr>
              <w:t>Đáp án</w:t>
            </w:r>
          </w:p>
        </w:tc>
        <w:tc>
          <w:tcPr>
            <w:tcW w:w="941" w:type="dxa"/>
            <w:tcBorders>
              <w:bottom w:val="single" w:sz="4" w:space="0" w:color="auto"/>
            </w:tcBorders>
          </w:tcPr>
          <w:p w14:paraId="6EE7B166" w14:textId="77777777" w:rsidR="00746FA8" w:rsidRDefault="00746FA8" w:rsidP="009B08AC">
            <w:pPr>
              <w:jc w:val="center"/>
              <w:rPr>
                <w:b/>
              </w:rPr>
            </w:pPr>
            <w:r>
              <w:rPr>
                <w:b/>
              </w:rPr>
              <w:t>Điểm</w:t>
            </w:r>
          </w:p>
        </w:tc>
      </w:tr>
      <w:tr w:rsidR="00746FA8" w14:paraId="6B7D0B74" w14:textId="77777777" w:rsidTr="00746FA8">
        <w:trPr>
          <w:jc w:val="center"/>
        </w:trPr>
        <w:tc>
          <w:tcPr>
            <w:tcW w:w="893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14:paraId="56C1BF9F" w14:textId="77777777" w:rsidR="00746FA8" w:rsidRDefault="00746FA8" w:rsidP="009B08AC">
            <w:pPr>
              <w:jc w:val="center"/>
              <w:rPr>
                <w:b/>
                <w:lang w:val="en-US" w:eastAsia="en-US"/>
              </w:rPr>
            </w:pPr>
            <w:r>
              <w:rPr>
                <w:b/>
                <w:lang w:val="en-US" w:eastAsia="en-US"/>
              </w:rPr>
              <w:t xml:space="preserve">1 </w:t>
            </w:r>
          </w:p>
          <w:p w14:paraId="61E1129F" w14:textId="6F4191C1" w:rsidR="00746FA8" w:rsidRDefault="00746FA8" w:rsidP="009B08AC">
            <w:pPr>
              <w:jc w:val="center"/>
              <w:rPr>
                <w:lang w:val="en-US" w:eastAsia="en-US"/>
              </w:rPr>
            </w:pPr>
            <w:r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D756743" wp14:editId="5EC60F30">
                      <wp:simplePos x="0" y="0"/>
                      <wp:positionH relativeFrom="column">
                        <wp:posOffset>492760</wp:posOffset>
                      </wp:positionH>
                      <wp:positionV relativeFrom="paragraph">
                        <wp:posOffset>681355</wp:posOffset>
                      </wp:positionV>
                      <wp:extent cx="1676400" cy="635"/>
                      <wp:effectExtent l="8890" t="9525" r="10160" b="8890"/>
                      <wp:wrapNone/>
                      <wp:docPr id="11" name="Đường nối Thẳng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7640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AA4026E" id="Đường nối Thẳng 11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8pt,53.65pt" to="170.8pt,5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"/>
                  </w:pict>
                </mc:Fallback>
              </mc:AlternateContent>
            </w:r>
            <w:r>
              <w:rPr>
                <w:lang w:val="en-US" w:eastAsia="en-US"/>
              </w:rPr>
              <w:t>(2đ)</w:t>
            </w:r>
          </w:p>
        </w:tc>
        <w:tc>
          <w:tcPr>
            <w:tcW w:w="773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</w:tcPr>
          <w:p w14:paraId="12945221" w14:textId="77777777" w:rsidR="00746FA8" w:rsidRDefault="00746FA8" w:rsidP="009B08AC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>Tóm tắt:</w:t>
            </w:r>
          </w:p>
          <w:p w14:paraId="5F1F72D6" w14:textId="77777777" w:rsidR="00746FA8" w:rsidRDefault="00746FA8" w:rsidP="009B08AC">
            <w:pPr>
              <w:rPr>
                <w:lang w:val="pt-BR"/>
              </w:rPr>
            </w:pPr>
            <w:r>
              <w:rPr>
                <w:lang w:val="pt-BR"/>
              </w:rPr>
              <w:t>R</w:t>
            </w:r>
            <w:r>
              <w:rPr>
                <w:vertAlign w:val="subscript"/>
                <w:lang w:val="pt-BR"/>
              </w:rPr>
              <w:t xml:space="preserve">1 </w:t>
            </w:r>
            <w:r>
              <w:rPr>
                <w:lang w:val="pt-BR"/>
              </w:rPr>
              <w:t>= 5Ω;  R</w:t>
            </w:r>
            <w:r>
              <w:rPr>
                <w:vertAlign w:val="subscript"/>
                <w:lang w:val="pt-BR"/>
              </w:rPr>
              <w:t>2</w:t>
            </w:r>
            <w:r>
              <w:rPr>
                <w:lang w:val="pt-BR"/>
              </w:rPr>
              <w:t xml:space="preserve"> = 15Ω; U</w:t>
            </w:r>
            <w:r>
              <w:rPr>
                <w:vertAlign w:val="subscript"/>
                <w:lang w:val="pt-BR"/>
              </w:rPr>
              <w:t>2</w:t>
            </w:r>
            <w:r>
              <w:rPr>
                <w:lang w:val="pt-BR"/>
              </w:rPr>
              <w:t xml:space="preserve"> = 3V; t</w:t>
            </w:r>
            <w:r>
              <w:rPr>
                <w:vertAlign w:val="subscript"/>
                <w:lang w:val="pt-BR"/>
              </w:rPr>
              <w:t xml:space="preserve">2 </w:t>
            </w:r>
            <w:r>
              <w:rPr>
                <w:lang w:val="pt-BR"/>
              </w:rPr>
              <w:t>= 2s</w:t>
            </w:r>
          </w:p>
          <w:p w14:paraId="54855415" w14:textId="77777777" w:rsidR="00746FA8" w:rsidRDefault="00746FA8" w:rsidP="00746FA8">
            <w:pPr>
              <w:numPr>
                <w:ilvl w:val="0"/>
                <w:numId w:val="9"/>
              </w:numPr>
              <w:spacing w:line="240" w:lineRule="auto"/>
            </w:pPr>
            <w:r>
              <w:t>R</w:t>
            </w:r>
            <w:r>
              <w:rPr>
                <w:vertAlign w:val="subscript"/>
              </w:rPr>
              <w:t>AB</w:t>
            </w:r>
            <w:r>
              <w:t xml:space="preserve"> </w:t>
            </w:r>
            <w:proofErr w:type="gramStart"/>
            <w:r>
              <w:t>=?;</w:t>
            </w:r>
            <w:proofErr w:type="gramEnd"/>
            <w:r>
              <w:t xml:space="preserve">  I</w:t>
            </w:r>
            <w:r>
              <w:rPr>
                <w:vertAlign w:val="subscript"/>
              </w:rPr>
              <w:t>2</w:t>
            </w:r>
            <w:r>
              <w:t xml:space="preserve"> =?</w:t>
            </w:r>
          </w:p>
          <w:p w14:paraId="19F78964" w14:textId="77777777" w:rsidR="00746FA8" w:rsidRDefault="00746FA8" w:rsidP="00746FA8">
            <w:pPr>
              <w:numPr>
                <w:ilvl w:val="0"/>
                <w:numId w:val="9"/>
              </w:numPr>
              <w:spacing w:line="240" w:lineRule="auto"/>
              <w:rPr>
                <w:lang w:val="fr-FR"/>
              </w:rPr>
            </w:pPr>
            <w:r>
              <w:t>U</w:t>
            </w:r>
            <w:r>
              <w:rPr>
                <w:vertAlign w:val="subscript"/>
              </w:rPr>
              <w:t>AB</w:t>
            </w:r>
            <w:r>
              <w:t xml:space="preserve"> </w:t>
            </w:r>
            <w:proofErr w:type="gramStart"/>
            <w:r>
              <w:t>=?;</w:t>
            </w:r>
            <w:proofErr w:type="gramEnd"/>
            <w:r>
              <w:t xml:space="preserve"> U</w:t>
            </w:r>
            <w:r>
              <w:rPr>
                <w:vertAlign w:val="subscript"/>
              </w:rPr>
              <w:t>1</w:t>
            </w:r>
            <w:r>
              <w:t>=?</w:t>
            </w:r>
          </w:p>
        </w:tc>
        <w:tc>
          <w:tcPr>
            <w:tcW w:w="941" w:type="dxa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85E7A0C" w14:textId="77777777" w:rsidR="00746FA8" w:rsidRDefault="00746FA8" w:rsidP="009B08AC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0,5</w:t>
            </w:r>
          </w:p>
        </w:tc>
      </w:tr>
      <w:tr w:rsidR="00746FA8" w14:paraId="49D4D21B" w14:textId="77777777" w:rsidTr="00746FA8">
        <w:trPr>
          <w:jc w:val="center"/>
        </w:trPr>
        <w:tc>
          <w:tcPr>
            <w:tcW w:w="893" w:type="dxa"/>
            <w:vMerge/>
            <w:tcBorders>
              <w:right w:val="single" w:sz="4" w:space="0" w:color="auto"/>
            </w:tcBorders>
          </w:tcPr>
          <w:p w14:paraId="372D4CF7" w14:textId="77777777" w:rsidR="00746FA8" w:rsidRDefault="00746FA8" w:rsidP="009B08AC">
            <w:pPr>
              <w:jc w:val="center"/>
              <w:rPr>
                <w:lang w:val="en-US" w:eastAsia="en-US"/>
              </w:rPr>
            </w:pPr>
          </w:p>
        </w:tc>
        <w:tc>
          <w:tcPr>
            <w:tcW w:w="773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14:paraId="5FEE61E4" w14:textId="77777777" w:rsidR="00746FA8" w:rsidRDefault="00746FA8" w:rsidP="009B08AC">
            <w:pPr>
              <w:jc w:val="center"/>
              <w:rPr>
                <w:b/>
                <w:bCs/>
                <w:i/>
                <w:iCs/>
                <w:u w:val="single"/>
              </w:rPr>
            </w:pPr>
            <w:r>
              <w:rPr>
                <w:b/>
                <w:bCs/>
                <w:i/>
                <w:iCs/>
                <w:u w:val="single"/>
              </w:rPr>
              <w:t>Giải:</w:t>
            </w:r>
          </w:p>
          <w:p w14:paraId="572E5094" w14:textId="77777777" w:rsidR="00746FA8" w:rsidRDefault="00746FA8" w:rsidP="00746FA8">
            <w:pPr>
              <w:numPr>
                <w:ilvl w:val="0"/>
                <w:numId w:val="10"/>
              </w:numPr>
              <w:spacing w:line="240" w:lineRule="auto"/>
              <w:jc w:val="both"/>
            </w:pPr>
            <w:r>
              <w:t xml:space="preserve"> Vì R</w:t>
            </w:r>
            <w:r>
              <w:rPr>
                <w:vertAlign w:val="subscript"/>
              </w:rPr>
              <w:t>2</w:t>
            </w:r>
            <w:r>
              <w:t xml:space="preserve"> nt R</w:t>
            </w:r>
            <w:r>
              <w:rPr>
                <w:vertAlign w:val="subscript"/>
              </w:rPr>
              <w:t>2</w:t>
            </w:r>
            <w:r>
              <w:t xml:space="preserve"> nên:</w:t>
            </w:r>
          </w:p>
          <w:p w14:paraId="26D6150F" w14:textId="77777777" w:rsidR="00746FA8" w:rsidRDefault="00746FA8" w:rsidP="009B08AC">
            <w:pPr>
              <w:jc w:val="both"/>
            </w:pPr>
            <w:r>
              <w:t xml:space="preserve"> R</w:t>
            </w:r>
            <w:r>
              <w:rPr>
                <w:vertAlign w:val="subscript"/>
              </w:rPr>
              <w:t>AB</w:t>
            </w:r>
            <w:r>
              <w:t xml:space="preserve"> = R</w:t>
            </w:r>
            <w:r>
              <w:rPr>
                <w:vertAlign w:val="subscript"/>
              </w:rPr>
              <w:t>1</w:t>
            </w:r>
            <w:r>
              <w:t xml:space="preserve"> + R</w:t>
            </w:r>
            <w:r>
              <w:rPr>
                <w:vertAlign w:val="subscript"/>
              </w:rPr>
              <w:t>2</w:t>
            </w:r>
            <w:r>
              <w:t xml:space="preserve"> = 5 + 15 = 20Ω</w:t>
            </w:r>
          </w:p>
          <w:p w14:paraId="7DF2AB60" w14:textId="77777777" w:rsidR="00746FA8" w:rsidRDefault="00746FA8" w:rsidP="009B08AC">
            <w:pPr>
              <w:jc w:val="both"/>
            </w:pPr>
            <w:r>
              <w:t xml:space="preserve">      Và I</w:t>
            </w:r>
            <w:r>
              <w:rPr>
                <w:vertAlign w:val="subscript"/>
              </w:rPr>
              <w:t>2</w:t>
            </w:r>
            <w:r>
              <w:rPr>
                <w:position w:val="-30"/>
                <w:vertAlign w:val="subscript"/>
              </w:rPr>
              <w:object w:dxaOrig="2301" w:dyaOrig="679" w14:anchorId="2F9DA793">
                <v:shape id="Picture 11" o:spid="_x0000_i1262" type="#_x0000_t75" style="width:114.9pt;height:33.7pt;mso-wrap-style:square;mso-position-horizontal-relative:page;mso-position-vertical-relative:page" o:ole="">
                  <v:imagedata r:id="rId34" o:title=""/>
                </v:shape>
                <o:OLEObject Type="Embed" ProgID="Equation.3" ShapeID="Picture 11" DrawAspect="Content" ObjectID="_1740204164" r:id="rId35"/>
              </w:object>
            </w:r>
          </w:p>
        </w:tc>
        <w:tc>
          <w:tcPr>
            <w:tcW w:w="941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61A5744A" w14:textId="77777777" w:rsidR="00746FA8" w:rsidRDefault="00746FA8" w:rsidP="009B08AC">
            <w:pPr>
              <w:jc w:val="center"/>
            </w:pPr>
          </w:p>
          <w:p w14:paraId="236B22CF" w14:textId="77777777" w:rsidR="00746FA8" w:rsidRDefault="00746FA8" w:rsidP="009B08AC">
            <w:pPr>
              <w:jc w:val="center"/>
            </w:pPr>
            <w:r>
              <w:t>0,25</w:t>
            </w:r>
          </w:p>
          <w:p w14:paraId="60233690" w14:textId="77777777" w:rsidR="00746FA8" w:rsidRDefault="00746FA8" w:rsidP="009B08AC">
            <w:pPr>
              <w:jc w:val="center"/>
            </w:pPr>
          </w:p>
          <w:p w14:paraId="41F12A93" w14:textId="77777777" w:rsidR="00746FA8" w:rsidRDefault="00746FA8" w:rsidP="009B08AC">
            <w:pPr>
              <w:jc w:val="center"/>
            </w:pPr>
            <w:r>
              <w:t>0,25</w:t>
            </w:r>
          </w:p>
          <w:p w14:paraId="5BFB1155" w14:textId="77777777" w:rsidR="00746FA8" w:rsidRDefault="00746FA8" w:rsidP="009B08AC">
            <w:pPr>
              <w:jc w:val="center"/>
            </w:pPr>
            <w:r>
              <w:t>0,25</w:t>
            </w:r>
          </w:p>
        </w:tc>
      </w:tr>
      <w:tr w:rsidR="00746FA8" w14:paraId="7AA18B53" w14:textId="77777777" w:rsidTr="00746FA8">
        <w:trPr>
          <w:jc w:val="center"/>
        </w:trPr>
        <w:tc>
          <w:tcPr>
            <w:tcW w:w="893" w:type="dxa"/>
            <w:vMerge/>
            <w:tcBorders>
              <w:bottom w:val="nil"/>
              <w:right w:val="single" w:sz="4" w:space="0" w:color="auto"/>
            </w:tcBorders>
          </w:tcPr>
          <w:p w14:paraId="048D22B0" w14:textId="77777777" w:rsidR="00746FA8" w:rsidRDefault="00746FA8" w:rsidP="009B08AC">
            <w:pPr>
              <w:jc w:val="center"/>
              <w:rPr>
                <w:lang w:val="en-US" w:eastAsia="en-US"/>
              </w:rPr>
            </w:pPr>
          </w:p>
        </w:tc>
        <w:tc>
          <w:tcPr>
            <w:tcW w:w="773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</w:tcPr>
          <w:p w14:paraId="35787B5A" w14:textId="77777777" w:rsidR="00746FA8" w:rsidRDefault="00746FA8" w:rsidP="009B08AC">
            <w:pPr>
              <w:jc w:val="both"/>
              <w:rPr>
                <w:lang w:val="pt-BR"/>
              </w:rPr>
            </w:pPr>
            <w:r>
              <w:rPr>
                <w:lang w:val="pt-BR"/>
              </w:rPr>
              <w:t>b) Vì R</w:t>
            </w:r>
            <w:r>
              <w:rPr>
                <w:vertAlign w:val="subscript"/>
                <w:lang w:val="pt-BR"/>
              </w:rPr>
              <w:t>1</w:t>
            </w:r>
            <w:r>
              <w:rPr>
                <w:lang w:val="pt-BR"/>
              </w:rPr>
              <w:t xml:space="preserve"> nt R</w:t>
            </w:r>
            <w:r>
              <w:rPr>
                <w:vertAlign w:val="subscript"/>
                <w:lang w:val="pt-BR"/>
              </w:rPr>
              <w:t>2</w:t>
            </w:r>
            <w:r>
              <w:rPr>
                <w:lang w:val="pt-BR"/>
              </w:rPr>
              <w:t xml:space="preserve"> nên: I</w:t>
            </w:r>
            <w:r>
              <w:rPr>
                <w:vertAlign w:val="subscript"/>
                <w:lang w:val="pt-BR"/>
              </w:rPr>
              <w:t>1</w:t>
            </w:r>
            <w:r>
              <w:rPr>
                <w:lang w:val="pt-BR"/>
              </w:rPr>
              <w:t xml:space="preserve"> = I</w:t>
            </w:r>
            <w:r>
              <w:rPr>
                <w:vertAlign w:val="subscript"/>
                <w:lang w:val="pt-BR"/>
              </w:rPr>
              <w:t xml:space="preserve">2 </w:t>
            </w:r>
            <w:r>
              <w:rPr>
                <w:lang w:val="pt-BR"/>
              </w:rPr>
              <w:t>=I</w:t>
            </w:r>
            <w:r>
              <w:rPr>
                <w:vertAlign w:val="subscript"/>
                <w:lang w:val="pt-BR"/>
              </w:rPr>
              <w:t>AB</w:t>
            </w:r>
            <w:r>
              <w:rPr>
                <w:lang w:val="pt-BR"/>
              </w:rPr>
              <w:t>= 0,2A</w:t>
            </w:r>
          </w:p>
          <w:p w14:paraId="6A20F51F" w14:textId="77777777" w:rsidR="00746FA8" w:rsidRDefault="00746FA8" w:rsidP="009B08AC">
            <w:pPr>
              <w:ind w:firstLineChars="200" w:firstLine="540"/>
              <w:jc w:val="both"/>
              <w:rPr>
                <w:lang w:val="pt-BR"/>
              </w:rPr>
            </w:pPr>
            <w:r>
              <w:rPr>
                <w:lang w:val="pt-BR"/>
              </w:rPr>
              <w:t>U</w:t>
            </w:r>
            <w:r>
              <w:rPr>
                <w:vertAlign w:val="subscript"/>
                <w:lang w:val="pt-BR"/>
              </w:rPr>
              <w:t>AB</w:t>
            </w:r>
            <w:r>
              <w:rPr>
                <w:lang w:val="pt-BR"/>
              </w:rPr>
              <w:t xml:space="preserve"> =I</w:t>
            </w:r>
            <w:r>
              <w:rPr>
                <w:vertAlign w:val="subscript"/>
                <w:lang w:val="pt-BR"/>
              </w:rPr>
              <w:t>AB</w:t>
            </w:r>
            <w:r>
              <w:rPr>
                <w:lang w:val="pt-BR"/>
              </w:rPr>
              <w:t>.R</w:t>
            </w:r>
            <w:r>
              <w:rPr>
                <w:vertAlign w:val="subscript"/>
                <w:lang w:val="pt-BR"/>
              </w:rPr>
              <w:t xml:space="preserve">AB </w:t>
            </w:r>
            <w:r>
              <w:rPr>
                <w:lang w:val="pt-BR"/>
              </w:rPr>
              <w:t>= 0,2.20 = 4V</w:t>
            </w:r>
          </w:p>
          <w:p w14:paraId="0D68A6C4" w14:textId="77777777" w:rsidR="00746FA8" w:rsidRDefault="00746FA8" w:rsidP="009B08AC">
            <w:pPr>
              <w:ind w:firstLineChars="200" w:firstLine="540"/>
              <w:jc w:val="both"/>
              <w:rPr>
                <w:lang w:val="pt-BR"/>
              </w:rPr>
            </w:pPr>
            <w:r>
              <w:rPr>
                <w:lang w:val="pt-BR"/>
              </w:rPr>
              <w:t>U</w:t>
            </w:r>
            <w:r>
              <w:rPr>
                <w:vertAlign w:val="subscript"/>
                <w:lang w:val="pt-BR"/>
              </w:rPr>
              <w:t>1</w:t>
            </w:r>
            <w:r>
              <w:rPr>
                <w:lang w:val="pt-BR"/>
              </w:rPr>
              <w:t>= I</w:t>
            </w:r>
            <w:r>
              <w:rPr>
                <w:vertAlign w:val="subscript"/>
                <w:lang w:val="pt-BR"/>
              </w:rPr>
              <w:t>1</w:t>
            </w:r>
            <w:r>
              <w:rPr>
                <w:lang w:val="pt-BR"/>
              </w:rPr>
              <w:t>.R</w:t>
            </w:r>
            <w:r>
              <w:rPr>
                <w:vertAlign w:val="subscript"/>
                <w:lang w:val="pt-BR"/>
              </w:rPr>
              <w:t>1</w:t>
            </w:r>
            <w:r>
              <w:rPr>
                <w:lang w:val="pt-BR"/>
              </w:rPr>
              <w:t xml:space="preserve"> = 0,2.5 = 1V</w:t>
            </w:r>
          </w:p>
        </w:tc>
        <w:tc>
          <w:tcPr>
            <w:tcW w:w="941" w:type="dxa"/>
            <w:tcBorders>
              <w:top w:val="dotted" w:sz="4" w:space="0" w:color="auto"/>
              <w:bottom w:val="single" w:sz="4" w:space="0" w:color="auto"/>
              <w:right w:val="single" w:sz="4" w:space="0" w:color="auto"/>
            </w:tcBorders>
          </w:tcPr>
          <w:p w14:paraId="02D27464" w14:textId="77777777" w:rsidR="00746FA8" w:rsidRDefault="00746FA8" w:rsidP="009B08AC">
            <w:pPr>
              <w:jc w:val="center"/>
            </w:pPr>
            <w:r>
              <w:t>0,25</w:t>
            </w:r>
          </w:p>
          <w:p w14:paraId="5EC7C2DE" w14:textId="77777777" w:rsidR="00746FA8" w:rsidRDefault="00746FA8" w:rsidP="009B08AC">
            <w:pPr>
              <w:jc w:val="center"/>
            </w:pPr>
            <w:r>
              <w:t>0,25</w:t>
            </w:r>
          </w:p>
          <w:p w14:paraId="308BB4BD" w14:textId="77777777" w:rsidR="00746FA8" w:rsidRDefault="00746FA8" w:rsidP="009B08AC">
            <w:pPr>
              <w:jc w:val="center"/>
            </w:pPr>
            <w:r>
              <w:t>0,25</w:t>
            </w:r>
          </w:p>
        </w:tc>
      </w:tr>
      <w:tr w:rsidR="00746FA8" w14:paraId="6AB5E760" w14:textId="77777777" w:rsidTr="00746FA8">
        <w:trPr>
          <w:jc w:val="center"/>
        </w:trPr>
        <w:tc>
          <w:tcPr>
            <w:tcW w:w="893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14:paraId="226AF919" w14:textId="77777777" w:rsidR="00746FA8" w:rsidRDefault="00746FA8" w:rsidP="009B08AC">
            <w:pPr>
              <w:jc w:val="center"/>
              <w:rPr>
                <w:b/>
                <w:lang w:val="en-US" w:eastAsia="en-US"/>
              </w:rPr>
            </w:pPr>
            <w:r>
              <w:rPr>
                <w:b/>
                <w:lang w:val="en-US" w:eastAsia="en-US"/>
              </w:rPr>
              <w:t>2</w:t>
            </w:r>
          </w:p>
          <w:p w14:paraId="7CE2F6FD" w14:textId="77777777" w:rsidR="00746FA8" w:rsidRDefault="00746FA8" w:rsidP="009B08AC">
            <w:pPr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(4đ)</w:t>
            </w:r>
          </w:p>
        </w:tc>
        <w:tc>
          <w:tcPr>
            <w:tcW w:w="773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A2A4FFB" w14:textId="77777777" w:rsidR="00746FA8" w:rsidRDefault="00746FA8" w:rsidP="009B08AC">
            <w:pPr>
              <w:rPr>
                <w:bCs/>
              </w:rPr>
            </w:pPr>
            <w:r>
              <w:rPr>
                <w:bCs/>
                <w:lang w:val="fr-FR"/>
              </w:rPr>
              <w:t xml:space="preserve"> </w:t>
            </w:r>
            <w:r>
              <w:rPr>
                <w:bCs/>
              </w:rPr>
              <w:t xml:space="preserve">U=220V, </w:t>
            </w:r>
            <w:r>
              <w:rPr>
                <w:bCs/>
                <w:position w:val="-4"/>
              </w:rPr>
              <w:object w:dxaOrig="179" w:dyaOrig="279" w14:anchorId="4E327876">
                <v:shape id="Object 21" o:spid="_x0000_i1263" type="#_x0000_t75" style="width:9.2pt;height:13.8pt;mso-wrap-style:square;mso-position-horizontal-relative:page;mso-position-vertical-relative:page" o:ole="">
                  <v:imagedata r:id="rId36" o:title=""/>
                </v:shape>
                <o:OLEObject Type="Embed" ProgID="Equation.DSMT4" ShapeID="Object 21" DrawAspect="Content" ObjectID="_1740204165" r:id="rId37"/>
              </w:object>
            </w:r>
            <w:r>
              <w:rPr>
                <w:bCs/>
              </w:rPr>
              <w:t xml:space="preserve"> </w:t>
            </w:r>
            <w:r>
              <w:rPr>
                <w:rFonts w:ascii=".VnAristote" w:hAnsi=".VnAristote"/>
                <w:bCs/>
              </w:rPr>
              <w:t>P</w:t>
            </w:r>
            <w:r>
              <w:rPr>
                <w:bCs/>
              </w:rPr>
              <w:t>=1000W=1kW, t=30’=0,5h</w:t>
            </w:r>
          </w:p>
          <w:p w14:paraId="344B24A1" w14:textId="77777777" w:rsidR="00746FA8" w:rsidRDefault="00746FA8" w:rsidP="009B08AC">
            <w:pPr>
              <w:rPr>
                <w:lang w:val="fr-FR"/>
              </w:rPr>
            </w:pPr>
            <w:r>
              <w:rPr>
                <w:lang w:val="fr-FR"/>
              </w:rPr>
              <w:t>c)  t = 15s</w:t>
            </w:r>
          </w:p>
          <w:p w14:paraId="41C9032A" w14:textId="77777777" w:rsidR="00746FA8" w:rsidRDefault="00746FA8" w:rsidP="009B08AC">
            <w:pPr>
              <w:rPr>
                <w:rFonts w:ascii=".VnAristote" w:hAnsi=".VnAristote"/>
                <w:bCs/>
                <w:lang w:val="fr-FR"/>
              </w:rPr>
            </w:pPr>
            <w:r>
              <w:rPr>
                <w:lang w:val="fr-FR"/>
              </w:rPr>
              <w:t>d)  V = 2l ; t</w:t>
            </w:r>
            <w:r>
              <w:rPr>
                <w:vertAlign w:val="subscript"/>
                <w:lang w:val="fr-FR"/>
              </w:rPr>
              <w:t>1</w:t>
            </w:r>
            <w:r>
              <w:rPr>
                <w:lang w:val="fr-FR"/>
              </w:rPr>
              <w:t>= 25</w:t>
            </w:r>
            <w:r>
              <w:rPr>
                <w:vertAlign w:val="superscript"/>
                <w:lang w:val="fr-FR"/>
              </w:rPr>
              <w:t>0</w:t>
            </w:r>
            <w:proofErr w:type="gramStart"/>
            <w:r>
              <w:rPr>
                <w:lang w:val="fr-FR"/>
              </w:rPr>
              <w:t>C;</w:t>
            </w:r>
            <w:proofErr w:type="gramEnd"/>
            <w:r>
              <w:rPr>
                <w:lang w:val="fr-FR"/>
              </w:rPr>
              <w:t xml:space="preserve"> t</w:t>
            </w:r>
            <w:r>
              <w:rPr>
                <w:vertAlign w:val="subscript"/>
                <w:lang w:val="fr-FR"/>
              </w:rPr>
              <w:t>2</w:t>
            </w:r>
            <w:r>
              <w:rPr>
                <w:lang w:val="fr-FR"/>
              </w:rPr>
              <w:t xml:space="preserve"> = 100</w:t>
            </w:r>
            <w:r>
              <w:rPr>
                <w:vertAlign w:val="superscript"/>
                <w:lang w:val="fr-FR"/>
              </w:rPr>
              <w:t>0</w:t>
            </w:r>
            <w:r>
              <w:rPr>
                <w:lang w:val="fr-FR"/>
              </w:rPr>
              <w:t>C; C = 4 200J/kg.K; H=75%</w:t>
            </w:r>
          </w:p>
          <w:p w14:paraId="578B3175" w14:textId="4B85C6FE" w:rsidR="00746FA8" w:rsidRDefault="00746FA8" w:rsidP="009B08AC">
            <w:pPr>
              <w:rPr>
                <w:bCs/>
                <w:lang w:val="en-US" w:eastAsia="en-US"/>
              </w:rPr>
            </w:pPr>
            <w:r>
              <w:rPr>
                <w:bCs/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C07503B" wp14:editId="0B1BFB56">
                      <wp:simplePos x="0" y="0"/>
                      <wp:positionH relativeFrom="column">
                        <wp:posOffset>-33655</wp:posOffset>
                      </wp:positionH>
                      <wp:positionV relativeFrom="paragraph">
                        <wp:posOffset>132715</wp:posOffset>
                      </wp:positionV>
                      <wp:extent cx="1676400" cy="0"/>
                      <wp:effectExtent l="11430" t="13335" r="7620" b="5715"/>
                      <wp:wrapNone/>
                      <wp:docPr id="10" name="Đường nối Thẳng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76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C6556C8" id="Đường nối Thẳng 10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.65pt,10.45pt" to="129.35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"/>
                  </w:pict>
                </mc:Fallback>
              </mc:AlternateContent>
            </w:r>
          </w:p>
          <w:p w14:paraId="11F52F1F" w14:textId="77777777" w:rsidR="00746FA8" w:rsidRDefault="00746FA8" w:rsidP="00746FA8">
            <w:pPr>
              <w:numPr>
                <w:ilvl w:val="0"/>
                <w:numId w:val="11"/>
              </w:numPr>
              <w:spacing w:line="240" w:lineRule="auto"/>
              <w:rPr>
                <w:bCs/>
                <w:lang w:val="en-US" w:eastAsia="en-US"/>
              </w:rPr>
            </w:pPr>
            <w:r>
              <w:rPr>
                <w:bCs/>
                <w:lang w:val="en-US" w:eastAsia="en-US"/>
              </w:rPr>
              <w:t>A = ?</w:t>
            </w:r>
          </w:p>
          <w:p w14:paraId="061D7508" w14:textId="77777777" w:rsidR="00746FA8" w:rsidRDefault="00746FA8" w:rsidP="00746FA8">
            <w:pPr>
              <w:numPr>
                <w:ilvl w:val="0"/>
                <w:numId w:val="11"/>
              </w:numPr>
              <w:spacing w:line="240" w:lineRule="auto"/>
              <w:rPr>
                <w:bCs/>
                <w:lang w:val="en-US" w:eastAsia="en-US"/>
              </w:rPr>
            </w:pPr>
            <w:r>
              <w:rPr>
                <w:bCs/>
                <w:lang w:val="en-US" w:eastAsia="en-US"/>
              </w:rPr>
              <w:t>Số tiền ?</w:t>
            </w:r>
          </w:p>
          <w:p w14:paraId="331F734C" w14:textId="77777777" w:rsidR="00746FA8" w:rsidRDefault="00746FA8" w:rsidP="009B08AC">
            <w:pPr>
              <w:rPr>
                <w:lang w:val="fr-FR"/>
              </w:rPr>
            </w:pPr>
            <w:r>
              <w:rPr>
                <w:lang w:val="fr-FR"/>
              </w:rPr>
              <w:t>c) Q= ?</w:t>
            </w:r>
          </w:p>
          <w:p w14:paraId="5896F7B6" w14:textId="77777777" w:rsidR="00746FA8" w:rsidRDefault="00746FA8" w:rsidP="009B08AC">
            <w:pPr>
              <w:rPr>
                <w:lang w:val="fr-FR"/>
              </w:rPr>
            </w:pPr>
            <w:r>
              <w:rPr>
                <w:lang w:val="fr-FR"/>
              </w:rPr>
              <w:t>d) t= ?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2A9D770" w14:textId="77777777" w:rsidR="00746FA8" w:rsidRDefault="00746FA8" w:rsidP="009B08AC">
            <w:r>
              <w:rPr>
                <w:lang w:val="fr-FR"/>
              </w:rPr>
              <w:t xml:space="preserve">   </w:t>
            </w:r>
            <w:r>
              <w:t>0,5</w:t>
            </w:r>
          </w:p>
          <w:p w14:paraId="38BAA0C1" w14:textId="77777777" w:rsidR="00746FA8" w:rsidRDefault="00746FA8" w:rsidP="009B08AC">
            <w:pPr>
              <w:jc w:val="center"/>
            </w:pPr>
          </w:p>
        </w:tc>
      </w:tr>
      <w:tr w:rsidR="00746FA8" w14:paraId="67AAECC1" w14:textId="77777777" w:rsidTr="00746FA8">
        <w:trPr>
          <w:jc w:val="center"/>
        </w:trPr>
        <w:tc>
          <w:tcPr>
            <w:tcW w:w="893" w:type="dxa"/>
            <w:vMerge/>
            <w:tcBorders>
              <w:right w:val="single" w:sz="4" w:space="0" w:color="auto"/>
            </w:tcBorders>
          </w:tcPr>
          <w:p w14:paraId="5F7A30DB" w14:textId="77777777" w:rsidR="00746FA8" w:rsidRDefault="00746FA8" w:rsidP="009B08AC">
            <w:pPr>
              <w:jc w:val="center"/>
              <w:rPr>
                <w:b/>
                <w:lang w:val="en-US" w:eastAsia="en-US"/>
              </w:rPr>
            </w:pPr>
          </w:p>
        </w:tc>
        <w:tc>
          <w:tcPr>
            <w:tcW w:w="773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B1195F" w14:textId="77777777" w:rsidR="00746FA8" w:rsidRDefault="00746FA8" w:rsidP="009B08AC">
            <w:pPr>
              <w:jc w:val="center"/>
              <w:rPr>
                <w:bCs/>
                <w:i/>
                <w:iCs/>
                <w:u w:val="single"/>
              </w:rPr>
            </w:pPr>
            <w:r>
              <w:rPr>
                <w:bCs/>
                <w:i/>
                <w:iCs/>
                <w:u w:val="single"/>
              </w:rPr>
              <w:t>Giải:</w:t>
            </w:r>
          </w:p>
          <w:p w14:paraId="3E274D38" w14:textId="77777777" w:rsidR="00746FA8" w:rsidRDefault="00746FA8" w:rsidP="00746FA8">
            <w:pPr>
              <w:numPr>
                <w:ilvl w:val="0"/>
                <w:numId w:val="12"/>
              </w:numPr>
              <w:spacing w:line="240" w:lineRule="auto"/>
              <w:rPr>
                <w:bCs/>
              </w:rPr>
            </w:pPr>
            <w:r>
              <w:rPr>
                <w:bCs/>
              </w:rPr>
              <w:t xml:space="preserve">A = </w:t>
            </w:r>
            <w:r>
              <w:rPr>
                <w:rFonts w:ascii=".VnAristote" w:hAnsi=".VnAristote"/>
                <w:bCs/>
              </w:rPr>
              <w:t>P</w:t>
            </w:r>
            <w:r>
              <w:rPr>
                <w:bCs/>
              </w:rPr>
              <w:t>.t = 1.0,5.30 = 15(kWh)</w:t>
            </w:r>
          </w:p>
          <w:p w14:paraId="04CA32FE" w14:textId="77777777" w:rsidR="00746FA8" w:rsidRDefault="00746FA8" w:rsidP="00746FA8">
            <w:pPr>
              <w:numPr>
                <w:ilvl w:val="0"/>
                <w:numId w:val="12"/>
              </w:numPr>
              <w:spacing w:line="240" w:lineRule="auto"/>
              <w:rPr>
                <w:bCs/>
              </w:rPr>
            </w:pPr>
            <w:r>
              <w:rPr>
                <w:bCs/>
              </w:rPr>
              <w:lastRenderedPageBreak/>
              <w:t xml:space="preserve">Số tiền phải trả là: 15.1750 = 26 250 đồng. </w:t>
            </w:r>
          </w:p>
        </w:tc>
        <w:tc>
          <w:tcPr>
            <w:tcW w:w="94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12DEFD" w14:textId="77777777" w:rsidR="00746FA8" w:rsidRDefault="00746FA8" w:rsidP="009B08AC">
            <w:pPr>
              <w:jc w:val="both"/>
            </w:pPr>
          </w:p>
          <w:p w14:paraId="5B0169E6" w14:textId="77777777" w:rsidR="00746FA8" w:rsidRDefault="00746FA8" w:rsidP="009B08AC">
            <w:pPr>
              <w:jc w:val="both"/>
            </w:pPr>
            <w:r>
              <w:lastRenderedPageBreak/>
              <w:t xml:space="preserve">0,75 </w:t>
            </w:r>
          </w:p>
          <w:p w14:paraId="60487C29" w14:textId="77777777" w:rsidR="00746FA8" w:rsidRDefault="00746FA8" w:rsidP="009B08AC">
            <w:pPr>
              <w:jc w:val="both"/>
            </w:pPr>
          </w:p>
          <w:p w14:paraId="57D02867" w14:textId="77777777" w:rsidR="00746FA8" w:rsidRDefault="00746FA8" w:rsidP="009B08AC">
            <w:pPr>
              <w:jc w:val="both"/>
            </w:pPr>
            <w:r>
              <w:t>0,75</w:t>
            </w:r>
          </w:p>
        </w:tc>
      </w:tr>
      <w:tr w:rsidR="00746FA8" w14:paraId="76CF7400" w14:textId="77777777" w:rsidTr="00746FA8">
        <w:trPr>
          <w:jc w:val="center"/>
        </w:trPr>
        <w:tc>
          <w:tcPr>
            <w:tcW w:w="893" w:type="dxa"/>
            <w:vMerge/>
            <w:tcBorders>
              <w:right w:val="single" w:sz="4" w:space="0" w:color="auto"/>
            </w:tcBorders>
          </w:tcPr>
          <w:p w14:paraId="23499330" w14:textId="77777777" w:rsidR="00746FA8" w:rsidRDefault="00746FA8" w:rsidP="009B08AC">
            <w:pPr>
              <w:jc w:val="center"/>
              <w:rPr>
                <w:b/>
                <w:lang w:val="en-US" w:eastAsia="en-US"/>
              </w:rPr>
            </w:pPr>
          </w:p>
        </w:tc>
        <w:tc>
          <w:tcPr>
            <w:tcW w:w="773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8A06191" w14:textId="77777777" w:rsidR="00746FA8" w:rsidRDefault="00746FA8" w:rsidP="009B08AC">
            <w:r>
              <w:t>c) Q = I</w:t>
            </w:r>
            <w:r>
              <w:rPr>
                <w:vertAlign w:val="superscript"/>
              </w:rPr>
              <w:t>2</w:t>
            </w:r>
            <w:r>
              <w:t>Rt = 5</w:t>
            </w:r>
            <w:r>
              <w:rPr>
                <w:vertAlign w:val="superscript"/>
              </w:rPr>
              <w:t>2</w:t>
            </w:r>
            <w:r>
              <w:t>. 40.15 = 15000(J)</w:t>
            </w:r>
          </w:p>
        </w:tc>
        <w:tc>
          <w:tcPr>
            <w:tcW w:w="94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BCBDC4F" w14:textId="77777777" w:rsidR="00746FA8" w:rsidRDefault="00746FA8" w:rsidP="009B08AC">
            <w:pPr>
              <w:jc w:val="center"/>
            </w:pPr>
            <w:r>
              <w:t>1.0</w:t>
            </w:r>
          </w:p>
        </w:tc>
      </w:tr>
      <w:tr w:rsidR="00746FA8" w14:paraId="022B4B11" w14:textId="77777777" w:rsidTr="00746FA8">
        <w:trPr>
          <w:jc w:val="center"/>
        </w:trPr>
        <w:tc>
          <w:tcPr>
            <w:tcW w:w="893" w:type="dxa"/>
            <w:vMerge/>
            <w:tcBorders>
              <w:bottom w:val="nil"/>
              <w:right w:val="single" w:sz="4" w:space="0" w:color="auto"/>
            </w:tcBorders>
          </w:tcPr>
          <w:p w14:paraId="0FA211C6" w14:textId="77777777" w:rsidR="00746FA8" w:rsidRDefault="00746FA8" w:rsidP="009B08AC">
            <w:pPr>
              <w:jc w:val="center"/>
              <w:rPr>
                <w:b/>
                <w:lang w:val="en-US" w:eastAsia="en-US"/>
              </w:rPr>
            </w:pPr>
          </w:p>
        </w:tc>
        <w:tc>
          <w:tcPr>
            <w:tcW w:w="773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909073" w14:textId="77777777" w:rsidR="00746FA8" w:rsidRDefault="00746FA8" w:rsidP="009B08AC">
            <w:pPr>
              <w:rPr>
                <w:lang w:val="fr-FR"/>
              </w:rPr>
            </w:pPr>
            <w:r>
              <w:rPr>
                <w:lang w:val="fr-FR"/>
              </w:rPr>
              <w:t>d) Q = I</w:t>
            </w:r>
            <w:r>
              <w:rPr>
                <w:vertAlign w:val="superscript"/>
                <w:lang w:val="fr-FR"/>
              </w:rPr>
              <w:t>2</w:t>
            </w:r>
            <w:r>
              <w:rPr>
                <w:lang w:val="fr-FR"/>
              </w:rPr>
              <w:t>Rt = 5</w:t>
            </w:r>
            <w:r>
              <w:rPr>
                <w:vertAlign w:val="superscript"/>
                <w:lang w:val="fr-FR"/>
              </w:rPr>
              <w:t>2</w:t>
            </w:r>
            <w:r>
              <w:rPr>
                <w:lang w:val="fr-FR"/>
              </w:rPr>
              <w:t>. 40.t = 1000t (J)</w:t>
            </w:r>
          </w:p>
          <w:p w14:paraId="60027C78" w14:textId="77777777" w:rsidR="00746FA8" w:rsidRDefault="00746FA8" w:rsidP="009B08AC">
            <w:pPr>
              <w:rPr>
                <w:lang w:val="fr-FR"/>
              </w:rPr>
            </w:pPr>
            <w:r>
              <w:rPr>
                <w:lang w:val="fr-FR"/>
              </w:rPr>
              <w:t xml:space="preserve">Q = mc∆t = </w:t>
            </w:r>
            <w:proofErr w:type="gramStart"/>
            <w:r>
              <w:rPr>
                <w:lang w:val="fr-FR"/>
              </w:rPr>
              <w:t>mc(</w:t>
            </w:r>
            <w:proofErr w:type="gramEnd"/>
            <w:r>
              <w:rPr>
                <w:lang w:val="fr-FR"/>
              </w:rPr>
              <w:t>t</w:t>
            </w:r>
            <w:r>
              <w:rPr>
                <w:vertAlign w:val="subscript"/>
                <w:lang w:val="fr-FR"/>
              </w:rPr>
              <w:t>2</w:t>
            </w:r>
            <w:r>
              <w:rPr>
                <w:lang w:val="fr-FR"/>
              </w:rPr>
              <w:t xml:space="preserve"> - t</w:t>
            </w:r>
            <w:r>
              <w:rPr>
                <w:vertAlign w:val="subscript"/>
                <w:lang w:val="fr-FR"/>
              </w:rPr>
              <w:t>1</w:t>
            </w:r>
            <w:r>
              <w:rPr>
                <w:lang w:val="fr-FR"/>
              </w:rPr>
              <w:t>) = 2.4 200.(100 - 25) = 630 000(J)</w:t>
            </w:r>
          </w:p>
          <w:p w14:paraId="5A6DE8A0" w14:textId="77777777" w:rsidR="00746FA8" w:rsidRDefault="00746FA8" w:rsidP="009B08AC">
            <w:pPr>
              <w:rPr>
                <w:vertAlign w:val="subscript"/>
                <w:lang w:val="fr-FR"/>
              </w:rPr>
            </w:pPr>
            <w:r>
              <w:rPr>
                <w:position w:val="-28"/>
                <w:vertAlign w:val="subscript"/>
                <w:lang w:val="fr-FR"/>
              </w:rPr>
              <w:object w:dxaOrig="3980" w:dyaOrig="659" w14:anchorId="01441A57">
                <v:shape id="Object 22" o:spid="_x0000_i1264" type="#_x0000_t75" style="width:198.4pt;height:32.95pt;mso-wrap-style:square;mso-position-horizontal-relative:page;mso-position-vertical-relative:page" o:ole="">
                  <v:imagedata r:id="rId38" o:title=""/>
                </v:shape>
                <o:OLEObject Type="Embed" ProgID="Equation.3" ShapeID="Object 22" DrawAspect="Content" ObjectID="_1740204166" r:id="rId39"/>
              </w:object>
            </w:r>
          </w:p>
          <w:p w14:paraId="45822495" w14:textId="77777777" w:rsidR="00746FA8" w:rsidRDefault="00746FA8" w:rsidP="009B08AC">
            <w:pPr>
              <w:rPr>
                <w:lang w:val="fr-FR"/>
              </w:rPr>
            </w:pPr>
            <w:proofErr w:type="gramStart"/>
            <w:r>
              <w:rPr>
                <w:lang w:val="fr-FR"/>
              </w:rPr>
              <w:t>t</w:t>
            </w:r>
            <w:proofErr w:type="gramEnd"/>
            <w:r>
              <w:rPr>
                <w:lang w:val="fr-FR"/>
              </w:rPr>
              <w:t xml:space="preserve"> = 840s=14 phút</w:t>
            </w:r>
          </w:p>
        </w:tc>
        <w:tc>
          <w:tcPr>
            <w:tcW w:w="94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C23588" w14:textId="77777777" w:rsidR="00746FA8" w:rsidRDefault="00746FA8" w:rsidP="009B08AC">
            <w:pPr>
              <w:jc w:val="center"/>
            </w:pPr>
          </w:p>
          <w:p w14:paraId="318C6E3C" w14:textId="77777777" w:rsidR="00746FA8" w:rsidRDefault="00746FA8" w:rsidP="009B08AC">
            <w:pPr>
              <w:jc w:val="center"/>
            </w:pPr>
            <w:r>
              <w:t>0,5</w:t>
            </w:r>
          </w:p>
          <w:p w14:paraId="736DC6BD" w14:textId="77777777" w:rsidR="00746FA8" w:rsidRDefault="00746FA8" w:rsidP="009B08AC">
            <w:pPr>
              <w:jc w:val="center"/>
            </w:pPr>
          </w:p>
          <w:p w14:paraId="556E43C9" w14:textId="77777777" w:rsidR="00746FA8" w:rsidRDefault="00746FA8" w:rsidP="009B08AC">
            <w:pPr>
              <w:jc w:val="center"/>
            </w:pPr>
            <w:r>
              <w:t>0,5</w:t>
            </w:r>
          </w:p>
        </w:tc>
      </w:tr>
    </w:tbl>
    <w:p w14:paraId="0CE7F53A" w14:textId="16945227" w:rsidR="000855B4" w:rsidRPr="0070095C" w:rsidRDefault="000855B4" w:rsidP="00E95F5E">
      <w:pPr>
        <w:tabs>
          <w:tab w:val="center" w:leader="dot" w:pos="10773"/>
        </w:tabs>
        <w:jc w:val="center"/>
        <w:rPr>
          <w:bCs/>
          <w:szCs w:val="27"/>
        </w:rPr>
      </w:pPr>
    </w:p>
    <w:p w14:paraId="3E1CB2E6" w14:textId="1A79CD01" w:rsidR="007F4E1D" w:rsidRPr="0070095C" w:rsidRDefault="000855B4" w:rsidP="000855B4">
      <w:pPr>
        <w:spacing w:after="160" w:line="259" w:lineRule="auto"/>
        <w:rPr>
          <w:bCs/>
          <w:szCs w:val="27"/>
        </w:rPr>
      </w:pPr>
      <w:r w:rsidRPr="0070095C">
        <w:rPr>
          <w:bCs/>
          <w:szCs w:val="27"/>
        </w:rPr>
        <w:br w:type="page"/>
      </w:r>
    </w:p>
    <w:p w14:paraId="10723543" w14:textId="7BA480F0" w:rsidR="007F4E1D" w:rsidRPr="0070095C" w:rsidRDefault="007F4E1D" w:rsidP="00D82559">
      <w:pPr>
        <w:tabs>
          <w:tab w:val="center" w:pos="1995"/>
          <w:tab w:val="center" w:pos="7638"/>
        </w:tabs>
        <w:jc w:val="center"/>
        <w:rPr>
          <w:b/>
          <w:szCs w:val="27"/>
          <w:lang w:val="nl-NL"/>
        </w:rPr>
      </w:pPr>
      <w:r w:rsidRPr="0070095C">
        <w:rPr>
          <w:b/>
          <w:szCs w:val="27"/>
          <w:lang w:val="nl-NL"/>
        </w:rPr>
        <w:lastRenderedPageBreak/>
        <w:t xml:space="preserve">TRƯỜNG THCS </w:t>
      </w:r>
      <w:r w:rsidRPr="0070095C">
        <w:rPr>
          <w:szCs w:val="27"/>
          <w:lang w:val="nl-NL"/>
        </w:rPr>
        <w:t>.........</w:t>
      </w:r>
    </w:p>
    <w:p w14:paraId="338A010E" w14:textId="4CA85849" w:rsidR="00C9548A" w:rsidRPr="0070095C" w:rsidRDefault="00C9548A" w:rsidP="00317D1D">
      <w:pPr>
        <w:tabs>
          <w:tab w:val="center" w:pos="1995"/>
          <w:tab w:val="center" w:pos="7638"/>
        </w:tabs>
        <w:jc w:val="center"/>
        <w:rPr>
          <w:b/>
          <w:szCs w:val="27"/>
          <w:lang w:val="nl-NL"/>
        </w:rPr>
      </w:pPr>
      <w:r w:rsidRPr="0070095C">
        <w:rPr>
          <w:b/>
          <w:szCs w:val="27"/>
          <w:lang w:val="nl-NL"/>
        </w:rPr>
        <w:t xml:space="preserve">MA TRẬN ĐỀ KIỂM TRA </w:t>
      </w:r>
      <w:r w:rsidR="0070095C">
        <w:rPr>
          <w:b/>
          <w:szCs w:val="27"/>
          <w:lang w:val="nl-NL"/>
        </w:rPr>
        <w:t xml:space="preserve">GIỮA </w:t>
      </w:r>
      <w:r w:rsidRPr="0070095C">
        <w:rPr>
          <w:b/>
          <w:szCs w:val="27"/>
          <w:lang w:val="nl-NL"/>
        </w:rPr>
        <w:t xml:space="preserve">HỌC KÌ </w:t>
      </w:r>
      <w:r w:rsidR="0070095C">
        <w:rPr>
          <w:b/>
          <w:szCs w:val="27"/>
          <w:lang w:val="nl-NL"/>
        </w:rPr>
        <w:t>1</w:t>
      </w:r>
      <w:r w:rsidRPr="0070095C">
        <w:rPr>
          <w:b/>
          <w:szCs w:val="27"/>
          <w:lang w:val="nl-NL"/>
        </w:rPr>
        <w:t xml:space="preserve"> (2023 – 2024)</w:t>
      </w:r>
    </w:p>
    <w:p w14:paraId="38295A01" w14:textId="310950F6" w:rsidR="00336FA0" w:rsidRPr="0070095C" w:rsidRDefault="00C9548A" w:rsidP="00336FA0">
      <w:pPr>
        <w:spacing w:after="240"/>
        <w:ind w:left="737"/>
        <w:jc w:val="center"/>
        <w:rPr>
          <w:b/>
          <w:szCs w:val="27"/>
          <w:lang w:val="nl-NL"/>
        </w:rPr>
      </w:pPr>
      <w:r w:rsidRPr="0070095C">
        <w:rPr>
          <w:b/>
          <w:szCs w:val="27"/>
          <w:lang w:val="nl-NL"/>
        </w:rPr>
        <w:t xml:space="preserve">MÔN: </w:t>
      </w:r>
      <w:r w:rsidR="0070095C">
        <w:rPr>
          <w:b/>
          <w:szCs w:val="27"/>
          <w:lang w:val="nl-NL"/>
        </w:rPr>
        <w:t>VẬT LÝ</w:t>
      </w:r>
      <w:r w:rsidR="00884673" w:rsidRPr="0070095C">
        <w:rPr>
          <w:b/>
          <w:szCs w:val="27"/>
          <w:lang w:val="nl-NL"/>
        </w:rPr>
        <w:t xml:space="preserve"> 9</w:t>
      </w:r>
    </w:p>
    <w:tbl>
      <w:tblPr>
        <w:tblStyle w:val="LiBang"/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2003"/>
        <w:gridCol w:w="690"/>
        <w:gridCol w:w="141"/>
        <w:gridCol w:w="109"/>
        <w:gridCol w:w="785"/>
        <w:gridCol w:w="1125"/>
        <w:gridCol w:w="90"/>
        <w:gridCol w:w="95"/>
        <w:gridCol w:w="625"/>
        <w:gridCol w:w="1020"/>
        <w:gridCol w:w="111"/>
        <w:gridCol w:w="774"/>
        <w:gridCol w:w="720"/>
        <w:gridCol w:w="930"/>
        <w:gridCol w:w="940"/>
      </w:tblGrid>
      <w:tr w:rsidR="00746FA8" w14:paraId="6196C4A0" w14:textId="77777777" w:rsidTr="00390BE4">
        <w:trPr>
          <w:jc w:val="center"/>
        </w:trPr>
        <w:tc>
          <w:tcPr>
            <w:tcW w:w="20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811BFA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Tên Chủ đề</w:t>
            </w:r>
          </w:p>
          <w:p w14:paraId="641B007D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 xml:space="preserve">(nội dung, </w:t>
            </w:r>
          </w:p>
          <w:p w14:paraId="7AEE9DDD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Bài)</w:t>
            </w:r>
          </w:p>
        </w:tc>
        <w:tc>
          <w:tcPr>
            <w:tcW w:w="172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2B1B0D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Nhận biết</w:t>
            </w:r>
          </w:p>
        </w:tc>
        <w:tc>
          <w:tcPr>
            <w:tcW w:w="193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B98DA1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Thông hiểu</w:t>
            </w:r>
          </w:p>
        </w:tc>
        <w:tc>
          <w:tcPr>
            <w:tcW w:w="19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7B0D0B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Vận dụng thấp</w:t>
            </w:r>
          </w:p>
        </w:tc>
        <w:tc>
          <w:tcPr>
            <w:tcW w:w="16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01146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Vận dụng cao</w:t>
            </w:r>
          </w:p>
        </w:tc>
        <w:tc>
          <w:tcPr>
            <w:tcW w:w="94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C937FB3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Tổng</w:t>
            </w:r>
          </w:p>
        </w:tc>
      </w:tr>
      <w:tr w:rsidR="00746FA8" w14:paraId="66290C6C" w14:textId="77777777" w:rsidTr="00390BE4">
        <w:trPr>
          <w:jc w:val="center"/>
        </w:trPr>
        <w:tc>
          <w:tcPr>
            <w:tcW w:w="20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021CB7" w14:textId="77777777" w:rsidR="00746FA8" w:rsidRDefault="00746FA8" w:rsidP="009B08AC">
            <w:pPr>
              <w:rPr>
                <w:b/>
                <w:i/>
                <w:lang w:val="nl-NL"/>
              </w:rPr>
            </w:pPr>
          </w:p>
        </w:tc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149C95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TN</w:t>
            </w:r>
          </w:p>
        </w:tc>
        <w:tc>
          <w:tcPr>
            <w:tcW w:w="10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C7BC98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TL</w:t>
            </w:r>
          </w:p>
        </w:tc>
        <w:tc>
          <w:tcPr>
            <w:tcW w:w="131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9B0376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TN</w:t>
            </w:r>
          </w:p>
        </w:tc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E0A374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TL</w:t>
            </w: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EB6DF7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TN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E64185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TL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6C6C46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TN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829512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TL</w:t>
            </w:r>
          </w:p>
        </w:tc>
        <w:tc>
          <w:tcPr>
            <w:tcW w:w="9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9D8CA2" w14:textId="77777777" w:rsidR="00746FA8" w:rsidRDefault="00746FA8" w:rsidP="009B08AC">
            <w:pPr>
              <w:rPr>
                <w:b/>
                <w:i/>
                <w:lang w:val="nl-NL"/>
              </w:rPr>
            </w:pPr>
          </w:p>
        </w:tc>
      </w:tr>
      <w:tr w:rsidR="00746FA8" w14:paraId="411AA019" w14:textId="77777777" w:rsidTr="00390BE4">
        <w:trPr>
          <w:jc w:val="center"/>
        </w:trPr>
        <w:tc>
          <w:tcPr>
            <w:tcW w:w="2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CE88E3" w14:textId="77777777" w:rsidR="00746FA8" w:rsidRDefault="00746FA8" w:rsidP="009B08AC">
            <w:pPr>
              <w:rPr>
                <w:bCs/>
                <w:iCs/>
                <w:lang w:val="nl-NL"/>
              </w:rPr>
            </w:pPr>
            <w:r>
              <w:rPr>
                <w:bCs/>
                <w:iCs/>
                <w:lang w:val="nl-NL"/>
              </w:rPr>
              <w:t>1. Điện trở của dây dẫn-Định luật ôm</w:t>
            </w:r>
          </w:p>
          <w:p w14:paraId="41665DC2" w14:textId="77777777" w:rsidR="00746FA8" w:rsidRDefault="00746FA8" w:rsidP="009B08AC">
            <w:pPr>
              <w:rPr>
                <w:bCs/>
                <w:iCs/>
                <w:lang w:val="nl-NL"/>
              </w:rPr>
            </w:pPr>
            <w:r>
              <w:rPr>
                <w:bCs/>
                <w:iCs/>
              </w:rPr>
              <w:t>(9</w:t>
            </w:r>
            <w:r>
              <w:rPr>
                <w:bCs/>
                <w:iCs/>
                <w:lang w:val="nl-NL"/>
              </w:rPr>
              <w:t xml:space="preserve"> tiết</w:t>
            </w:r>
            <w:r>
              <w:rPr>
                <w:bCs/>
                <w:iCs/>
              </w:rPr>
              <w:t>)</w:t>
            </w:r>
          </w:p>
        </w:tc>
        <w:tc>
          <w:tcPr>
            <w:tcW w:w="172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7A788" w14:textId="77777777" w:rsidR="00746FA8" w:rsidRDefault="00746FA8" w:rsidP="009B08AC">
            <w:pPr>
              <w:rPr>
                <w:bCs/>
                <w:iCs/>
                <w:lang w:val="nl-NL"/>
              </w:rPr>
            </w:pPr>
            <w:r>
              <w:rPr>
                <w:bCs/>
                <w:iCs/>
                <w:lang w:val="nl-NL"/>
              </w:rPr>
              <w:t>Nhận biết được công thức định luật Ôm.</w:t>
            </w:r>
          </w:p>
        </w:tc>
        <w:tc>
          <w:tcPr>
            <w:tcW w:w="193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52CDE4" w14:textId="77777777" w:rsidR="00746FA8" w:rsidRDefault="00746FA8" w:rsidP="009B08AC">
            <w:pPr>
              <w:rPr>
                <w:bCs/>
                <w:iCs/>
                <w:lang w:val="nl-NL"/>
              </w:rPr>
            </w:pPr>
          </w:p>
        </w:tc>
        <w:tc>
          <w:tcPr>
            <w:tcW w:w="19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B19A97" w14:textId="77777777" w:rsidR="00746FA8" w:rsidRDefault="00746FA8" w:rsidP="009B08AC">
            <w:pPr>
              <w:rPr>
                <w:bCs/>
                <w:iCs/>
                <w:lang w:val="nl-NL"/>
              </w:rPr>
            </w:pPr>
            <w:r>
              <w:rPr>
                <w:bCs/>
                <w:iCs/>
                <w:lang w:val="nl-NL"/>
              </w:rPr>
              <w:t>Biết áp dụng công thức định luật ôm để giải bài tập</w:t>
            </w:r>
          </w:p>
        </w:tc>
        <w:tc>
          <w:tcPr>
            <w:tcW w:w="16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8468F4" w14:textId="77777777" w:rsidR="00746FA8" w:rsidRDefault="00746FA8" w:rsidP="009B08AC">
            <w:pPr>
              <w:rPr>
                <w:bCs/>
                <w:iCs/>
                <w:lang w:val="nl-NL"/>
              </w:rPr>
            </w:pPr>
            <w:r>
              <w:rPr>
                <w:bCs/>
                <w:iCs/>
                <w:lang w:val="nl-NL"/>
              </w:rPr>
              <w:t>Biết áp dụng công thức định luật ôm để giải bài tập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BB00CE" w14:textId="77777777" w:rsidR="00746FA8" w:rsidRDefault="00746FA8" w:rsidP="009B08AC">
            <w:pPr>
              <w:rPr>
                <w:bCs/>
                <w:iCs/>
                <w:lang w:val="nl-NL"/>
              </w:rPr>
            </w:pPr>
          </w:p>
        </w:tc>
      </w:tr>
      <w:tr w:rsidR="00746FA8" w14:paraId="5951CDA0" w14:textId="77777777" w:rsidTr="00390BE4">
        <w:trPr>
          <w:jc w:val="center"/>
        </w:trPr>
        <w:tc>
          <w:tcPr>
            <w:tcW w:w="2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7CC0F0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 xml:space="preserve">Số câu   : </w:t>
            </w:r>
          </w:p>
          <w:p w14:paraId="0E029992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 xml:space="preserve">Số điểm:      </w:t>
            </w:r>
          </w:p>
          <w:p w14:paraId="14CA3C7A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Tỉ lệ %</w:t>
            </w:r>
          </w:p>
        </w:tc>
        <w:tc>
          <w:tcPr>
            <w:tcW w:w="8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7EBDE8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3</w:t>
            </w:r>
          </w:p>
          <w:p w14:paraId="72483FD9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,5</w:t>
            </w:r>
          </w:p>
          <w:p w14:paraId="58C66E7A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33,4</w:t>
            </w:r>
          </w:p>
        </w:tc>
        <w:tc>
          <w:tcPr>
            <w:tcW w:w="8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8927E5" w14:textId="77777777" w:rsidR="00746FA8" w:rsidRDefault="00746FA8" w:rsidP="009B08AC">
            <w:pPr>
              <w:rPr>
                <w:b/>
                <w:i/>
                <w:lang w:val="nl-NL"/>
              </w:rPr>
            </w:pPr>
          </w:p>
        </w:tc>
        <w:tc>
          <w:tcPr>
            <w:tcW w:w="131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CC5368" w14:textId="77777777" w:rsidR="00746FA8" w:rsidRDefault="00746FA8" w:rsidP="009B08AC">
            <w:pPr>
              <w:rPr>
                <w:b/>
                <w:i/>
                <w:lang w:val="nl-NL"/>
              </w:rPr>
            </w:pPr>
          </w:p>
        </w:tc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A8A71B" w14:textId="77777777" w:rsidR="00746FA8" w:rsidRDefault="00746FA8" w:rsidP="009B08AC">
            <w:pPr>
              <w:rPr>
                <w:b/>
                <w:i/>
                <w:lang w:val="nl-NL"/>
              </w:rPr>
            </w:pP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1F86FC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2</w:t>
            </w:r>
          </w:p>
          <w:p w14:paraId="198A32AA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14:paraId="65C65150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</w:rPr>
              <w:t>22,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2A54B0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14:paraId="66FFA99E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14:paraId="791B0FC0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22,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383489" w14:textId="77777777" w:rsidR="00746FA8" w:rsidRDefault="00746FA8" w:rsidP="009B08AC">
            <w:pPr>
              <w:rPr>
                <w:b/>
                <w:i/>
              </w:rPr>
            </w:pP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4421F1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14:paraId="69D700E7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14:paraId="784A7C8D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22,2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9916DF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7</w:t>
            </w:r>
          </w:p>
          <w:p w14:paraId="780F4758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4,5</w:t>
            </w:r>
          </w:p>
          <w:p w14:paraId="7D30EF1B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45</w:t>
            </w:r>
          </w:p>
        </w:tc>
      </w:tr>
      <w:tr w:rsidR="00746FA8" w14:paraId="548A20B5" w14:textId="77777777" w:rsidTr="00390BE4">
        <w:trPr>
          <w:jc w:val="center"/>
        </w:trPr>
        <w:tc>
          <w:tcPr>
            <w:tcW w:w="2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4A65D7" w14:textId="77777777" w:rsidR="00746FA8" w:rsidRDefault="00746FA8" w:rsidP="009B08AC">
            <w:pPr>
              <w:rPr>
                <w:bCs/>
                <w:iCs/>
                <w:lang w:val="nl-NL"/>
              </w:rPr>
            </w:pPr>
            <w:r>
              <w:rPr>
                <w:bCs/>
                <w:iCs/>
                <w:lang w:val="nl-NL"/>
              </w:rPr>
              <w:t>2 Biển trở</w:t>
            </w:r>
            <w:r>
              <w:rPr>
                <w:bCs/>
                <w:iCs/>
              </w:rPr>
              <w:t>,</w:t>
            </w:r>
            <w:r>
              <w:rPr>
                <w:bCs/>
                <w:iCs/>
                <w:lang w:val="nl-NL"/>
              </w:rPr>
              <w:t xml:space="preserve"> công suất, điện năng   </w:t>
            </w:r>
          </w:p>
          <w:p w14:paraId="6B31C677" w14:textId="77777777" w:rsidR="00746FA8" w:rsidRDefault="00746FA8" w:rsidP="009B08AC">
            <w:pPr>
              <w:rPr>
                <w:bCs/>
                <w:iCs/>
                <w:lang w:val="nl-NL"/>
              </w:rPr>
            </w:pPr>
            <w:r>
              <w:rPr>
                <w:bCs/>
                <w:iCs/>
              </w:rPr>
              <w:t>(6</w:t>
            </w:r>
            <w:r>
              <w:rPr>
                <w:bCs/>
                <w:iCs/>
                <w:lang w:val="nl-NL"/>
              </w:rPr>
              <w:t xml:space="preserve"> tiết</w:t>
            </w:r>
            <w:r>
              <w:rPr>
                <w:bCs/>
                <w:iCs/>
              </w:rPr>
              <w:t>)</w:t>
            </w:r>
          </w:p>
        </w:tc>
        <w:tc>
          <w:tcPr>
            <w:tcW w:w="172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97A981" w14:textId="77777777" w:rsidR="00746FA8" w:rsidRDefault="00746FA8" w:rsidP="009B08AC">
            <w:pPr>
              <w:rPr>
                <w:bCs/>
                <w:iCs/>
                <w:lang w:val="nl-NL"/>
              </w:rPr>
            </w:pPr>
            <w:r>
              <w:rPr>
                <w:bCs/>
                <w:iCs/>
                <w:lang w:val="nl-NL"/>
              </w:rPr>
              <w:t xml:space="preserve">Nhận biết được công thức tính công suất, điện năng </w:t>
            </w:r>
          </w:p>
        </w:tc>
        <w:tc>
          <w:tcPr>
            <w:tcW w:w="193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4EB7D2" w14:textId="77777777" w:rsidR="00746FA8" w:rsidRDefault="00746FA8" w:rsidP="009B08AC">
            <w:pPr>
              <w:rPr>
                <w:bCs/>
                <w:iCs/>
                <w:lang w:val="nl-NL"/>
              </w:rPr>
            </w:pPr>
          </w:p>
        </w:tc>
        <w:tc>
          <w:tcPr>
            <w:tcW w:w="19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EEB3CD" w14:textId="77777777" w:rsidR="00746FA8" w:rsidRDefault="00746FA8" w:rsidP="009B08AC">
            <w:pPr>
              <w:rPr>
                <w:bCs/>
                <w:iCs/>
                <w:lang w:val="nl-NL"/>
              </w:rPr>
            </w:pPr>
            <w:r>
              <w:rPr>
                <w:bCs/>
                <w:iCs/>
                <w:lang w:val="nl-NL"/>
              </w:rPr>
              <w:t>Tính công suất tiêu thụ trung bình của các dụng cụ điện trong gia đình.</w:t>
            </w:r>
          </w:p>
        </w:tc>
        <w:tc>
          <w:tcPr>
            <w:tcW w:w="16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74A85F" w14:textId="77777777" w:rsidR="00746FA8" w:rsidRDefault="00746FA8" w:rsidP="009B08AC">
            <w:pPr>
              <w:rPr>
                <w:bCs/>
                <w:iCs/>
                <w:lang w:val="nl-NL"/>
              </w:rPr>
            </w:pPr>
            <w:r>
              <w:rPr>
                <w:bCs/>
                <w:iCs/>
                <w:lang w:val="nl-NL"/>
              </w:rPr>
              <w:t>Tính công suất tiêu thụ trung bình của các dụng cụ điện trong gia đình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6C29BD" w14:textId="77777777" w:rsidR="00746FA8" w:rsidRDefault="00746FA8" w:rsidP="009B08AC">
            <w:pPr>
              <w:rPr>
                <w:bCs/>
                <w:iCs/>
                <w:lang w:val="nl-NL"/>
              </w:rPr>
            </w:pPr>
          </w:p>
        </w:tc>
      </w:tr>
      <w:tr w:rsidR="00746FA8" w14:paraId="23073740" w14:textId="77777777" w:rsidTr="00390BE4">
        <w:trPr>
          <w:jc w:val="center"/>
        </w:trPr>
        <w:tc>
          <w:tcPr>
            <w:tcW w:w="2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15B2EB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 xml:space="preserve">Số câu   : </w:t>
            </w:r>
          </w:p>
          <w:p w14:paraId="257DC22E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 xml:space="preserve">Số điểm:      </w:t>
            </w:r>
          </w:p>
          <w:p w14:paraId="648F2C43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Tỉ lệ %</w:t>
            </w:r>
          </w:p>
        </w:tc>
        <w:tc>
          <w:tcPr>
            <w:tcW w:w="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A1E01A" w14:textId="77777777" w:rsidR="00746FA8" w:rsidRDefault="00746FA8" w:rsidP="009B08AC">
            <w:pPr>
              <w:rPr>
                <w:b/>
                <w:i/>
                <w:lang w:val="nl-NL"/>
              </w:rPr>
            </w:pPr>
          </w:p>
        </w:tc>
        <w:tc>
          <w:tcPr>
            <w:tcW w:w="10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1F3683" w14:textId="77777777" w:rsidR="00746FA8" w:rsidRDefault="00746FA8" w:rsidP="009B08AC">
            <w:pPr>
              <w:rPr>
                <w:b/>
                <w:i/>
                <w:lang w:val="nl-NL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7B1D1A" w14:textId="77777777" w:rsidR="00746FA8" w:rsidRDefault="00746FA8" w:rsidP="009B08AC">
            <w:pPr>
              <w:rPr>
                <w:b/>
                <w:i/>
                <w:lang w:val="nl-NL"/>
              </w:rPr>
            </w:pPr>
          </w:p>
        </w:tc>
        <w:tc>
          <w:tcPr>
            <w:tcW w:w="81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183C4C" w14:textId="77777777" w:rsidR="00746FA8" w:rsidRDefault="00746FA8" w:rsidP="009B08AC">
            <w:pPr>
              <w:rPr>
                <w:b/>
                <w:i/>
                <w:lang w:val="nl-NL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CDFEE1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14:paraId="3FB804AF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0,5</w:t>
            </w:r>
          </w:p>
          <w:p w14:paraId="11988CA9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20</w:t>
            </w:r>
          </w:p>
        </w:tc>
        <w:tc>
          <w:tcPr>
            <w:tcW w:w="8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58F621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14:paraId="03E71573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14:paraId="532E9EDD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4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916611" w14:textId="77777777" w:rsidR="00746FA8" w:rsidRDefault="00746FA8" w:rsidP="009B08AC">
            <w:pPr>
              <w:rPr>
                <w:b/>
                <w:i/>
                <w:lang w:val="nl-NL"/>
              </w:rPr>
            </w:pP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057596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14:paraId="4B7CEC69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14:paraId="128647CC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40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D13CF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3</w:t>
            </w:r>
          </w:p>
          <w:p w14:paraId="0D6DB69B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2,5</w:t>
            </w:r>
          </w:p>
          <w:p w14:paraId="450319F2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25</w:t>
            </w:r>
          </w:p>
        </w:tc>
      </w:tr>
      <w:tr w:rsidR="00746FA8" w14:paraId="1ED0379B" w14:textId="77777777" w:rsidTr="00390BE4">
        <w:trPr>
          <w:jc w:val="center"/>
        </w:trPr>
        <w:tc>
          <w:tcPr>
            <w:tcW w:w="2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DF6006" w14:textId="77777777" w:rsidR="00746FA8" w:rsidRDefault="00746FA8" w:rsidP="009B08AC">
            <w:pPr>
              <w:rPr>
                <w:bCs/>
                <w:iCs/>
                <w:lang w:val="nl-NL" w:eastAsia="vi-VN"/>
              </w:rPr>
            </w:pPr>
            <w:r>
              <w:rPr>
                <w:bCs/>
                <w:iCs/>
                <w:lang w:val="nl-NL"/>
              </w:rPr>
              <w:t>3. Định luật Jun-Len -xơ</w:t>
            </w:r>
          </w:p>
          <w:p w14:paraId="2273B4DA" w14:textId="77777777" w:rsidR="00746FA8" w:rsidRDefault="00746FA8" w:rsidP="009B08AC">
            <w:pPr>
              <w:rPr>
                <w:bCs/>
                <w:iCs/>
                <w:lang w:val="nl-NL"/>
              </w:rPr>
            </w:pPr>
            <w:r>
              <w:rPr>
                <w:bCs/>
                <w:iCs/>
              </w:rPr>
              <w:t>(</w:t>
            </w:r>
            <w:r>
              <w:rPr>
                <w:bCs/>
                <w:iCs/>
                <w:lang w:val="nl-NL"/>
              </w:rPr>
              <w:t>3 Tiết</w:t>
            </w:r>
            <w:r>
              <w:rPr>
                <w:bCs/>
                <w:iCs/>
              </w:rPr>
              <w:t>)</w:t>
            </w:r>
          </w:p>
        </w:tc>
        <w:tc>
          <w:tcPr>
            <w:tcW w:w="172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EDCD89" w14:textId="77777777" w:rsidR="00746FA8" w:rsidRDefault="00746FA8" w:rsidP="009B08AC">
            <w:pPr>
              <w:rPr>
                <w:bCs/>
                <w:iCs/>
                <w:lang w:val="nl-NL"/>
              </w:rPr>
            </w:pPr>
            <w:r>
              <w:rPr>
                <w:bCs/>
                <w:iCs/>
                <w:lang w:val="nl-NL"/>
              </w:rPr>
              <w:t>Nhận biết được công thức ĐL Jun - Len-xơ.</w:t>
            </w:r>
          </w:p>
        </w:tc>
        <w:tc>
          <w:tcPr>
            <w:tcW w:w="193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F2DF67" w14:textId="77777777" w:rsidR="00746FA8" w:rsidRDefault="00746FA8" w:rsidP="009B08AC">
            <w:pPr>
              <w:rPr>
                <w:bCs/>
                <w:iCs/>
                <w:lang w:val="nl-NL"/>
              </w:rPr>
            </w:pPr>
            <w:r>
              <w:rPr>
                <w:bCs/>
                <w:iCs/>
                <w:lang w:val="nl-NL"/>
              </w:rPr>
              <w:t>Hiểu được định luật Jun - Len-xơ.</w:t>
            </w:r>
          </w:p>
        </w:tc>
        <w:tc>
          <w:tcPr>
            <w:tcW w:w="19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715C12" w14:textId="77777777" w:rsidR="00746FA8" w:rsidRDefault="00746FA8" w:rsidP="009B08AC">
            <w:pPr>
              <w:rPr>
                <w:bCs/>
                <w:iCs/>
                <w:lang w:val="nl-NL"/>
              </w:rPr>
            </w:pPr>
            <w:r>
              <w:rPr>
                <w:bCs/>
                <w:iCs/>
                <w:lang w:val="nl-NL"/>
              </w:rPr>
              <w:t>Vận dụng được công thức định luật Jun - Len-xơ.</w:t>
            </w:r>
          </w:p>
        </w:tc>
        <w:tc>
          <w:tcPr>
            <w:tcW w:w="16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E5D682" w14:textId="77777777" w:rsidR="00746FA8" w:rsidRDefault="00746FA8" w:rsidP="009B08AC">
            <w:pPr>
              <w:rPr>
                <w:bCs/>
                <w:iCs/>
                <w:lang w:val="nl-NL"/>
              </w:rPr>
            </w:pPr>
            <w:r>
              <w:rPr>
                <w:bCs/>
                <w:iCs/>
                <w:lang w:val="nl-NL"/>
              </w:rPr>
              <w:t>Vận dụng được công thức định luật Jun - Len-xơ.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632D5D" w14:textId="77777777" w:rsidR="00746FA8" w:rsidRDefault="00746FA8" w:rsidP="009B08AC">
            <w:pPr>
              <w:rPr>
                <w:bCs/>
                <w:iCs/>
                <w:lang w:val="nl-NL"/>
              </w:rPr>
            </w:pPr>
          </w:p>
        </w:tc>
      </w:tr>
      <w:tr w:rsidR="00746FA8" w14:paraId="21B922FB" w14:textId="77777777" w:rsidTr="00390BE4">
        <w:trPr>
          <w:jc w:val="center"/>
        </w:trPr>
        <w:tc>
          <w:tcPr>
            <w:tcW w:w="2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F20196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 xml:space="preserve">Số câu   : </w:t>
            </w:r>
          </w:p>
          <w:p w14:paraId="4333ADE2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 xml:space="preserve">Số điểm:      </w:t>
            </w:r>
          </w:p>
          <w:p w14:paraId="30A2A180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Tỉ lệ %</w:t>
            </w:r>
          </w:p>
        </w:tc>
        <w:tc>
          <w:tcPr>
            <w:tcW w:w="9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1A82A4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14:paraId="1612B0F0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0,5</w:t>
            </w:r>
          </w:p>
          <w:p w14:paraId="661A951E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2,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D78700" w14:textId="77777777" w:rsidR="00746FA8" w:rsidRDefault="00746FA8" w:rsidP="009B08AC">
            <w:pPr>
              <w:rPr>
                <w:b/>
                <w:i/>
                <w:lang w:val="nl-NL"/>
              </w:rPr>
            </w:pPr>
          </w:p>
        </w:tc>
        <w:tc>
          <w:tcPr>
            <w:tcW w:w="12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62E270" w14:textId="77777777" w:rsidR="00746FA8" w:rsidRDefault="00746FA8" w:rsidP="009B08AC">
            <w:pPr>
              <w:rPr>
                <w:b/>
                <w:i/>
                <w:lang w:val="nl-NL"/>
              </w:rPr>
            </w:pP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95E1EB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14:paraId="6008B854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0,5</w:t>
            </w:r>
          </w:p>
          <w:p w14:paraId="4994650D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2,5</w:t>
            </w:r>
          </w:p>
        </w:tc>
        <w:tc>
          <w:tcPr>
            <w:tcW w:w="11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F58B32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14:paraId="52E9F772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0,5</w:t>
            </w:r>
          </w:p>
          <w:p w14:paraId="74C6BB09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2,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023452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14:paraId="7A9DDE90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0,5</w:t>
            </w:r>
          </w:p>
          <w:p w14:paraId="15704409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2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EEBB5B" w14:textId="77777777" w:rsidR="00746FA8" w:rsidRDefault="00746FA8" w:rsidP="009B08AC">
            <w:pPr>
              <w:rPr>
                <w:b/>
                <w:i/>
                <w:lang w:val="nl-NL"/>
              </w:rPr>
            </w:pP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963A5E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14:paraId="594A1DB6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14:paraId="0B62A8CF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50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F2D0EF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5</w:t>
            </w:r>
          </w:p>
          <w:p w14:paraId="18464275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2</w:t>
            </w:r>
          </w:p>
          <w:p w14:paraId="5A704FFA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30</w:t>
            </w:r>
          </w:p>
        </w:tc>
      </w:tr>
      <w:tr w:rsidR="00746FA8" w14:paraId="6D68AF91" w14:textId="77777777" w:rsidTr="00390BE4">
        <w:trPr>
          <w:jc w:val="center"/>
        </w:trPr>
        <w:tc>
          <w:tcPr>
            <w:tcW w:w="2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7FC602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lastRenderedPageBreak/>
              <w:t xml:space="preserve">Tổng Số câu: </w:t>
            </w:r>
          </w:p>
          <w:p w14:paraId="7EDC17DC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 xml:space="preserve">Tổng Số điểm:      </w:t>
            </w:r>
          </w:p>
          <w:p w14:paraId="5C8C4AA8" w14:textId="77777777" w:rsidR="00746FA8" w:rsidRDefault="00746FA8" w:rsidP="009B08AC">
            <w:pPr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Tỉ lệ %</w:t>
            </w:r>
          </w:p>
        </w:tc>
        <w:tc>
          <w:tcPr>
            <w:tcW w:w="172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8F310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4</w:t>
            </w:r>
          </w:p>
          <w:p w14:paraId="11317319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2</w:t>
            </w:r>
          </w:p>
          <w:p w14:paraId="31194818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20</w:t>
            </w:r>
          </w:p>
        </w:tc>
        <w:tc>
          <w:tcPr>
            <w:tcW w:w="193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EF9B88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  <w:p w14:paraId="502E8FF0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0,5</w:t>
            </w:r>
          </w:p>
          <w:p w14:paraId="2554DABB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5</w:t>
            </w:r>
          </w:p>
        </w:tc>
        <w:tc>
          <w:tcPr>
            <w:tcW w:w="19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580B07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7</w:t>
            </w:r>
          </w:p>
          <w:p w14:paraId="23ABF63E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4,5</w:t>
            </w:r>
          </w:p>
          <w:p w14:paraId="1712752E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45</w:t>
            </w:r>
          </w:p>
        </w:tc>
        <w:tc>
          <w:tcPr>
            <w:tcW w:w="16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261238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 xml:space="preserve">3 </w:t>
            </w:r>
          </w:p>
          <w:p w14:paraId="6195C423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3</w:t>
            </w:r>
          </w:p>
          <w:p w14:paraId="49924BBB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30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7016AF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5</w:t>
            </w:r>
          </w:p>
          <w:p w14:paraId="4322F192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0</w:t>
            </w:r>
          </w:p>
          <w:p w14:paraId="2E9A3825" w14:textId="77777777" w:rsidR="00746FA8" w:rsidRDefault="00746FA8" w:rsidP="009B08AC">
            <w:pPr>
              <w:rPr>
                <w:b/>
                <w:i/>
              </w:rPr>
            </w:pPr>
            <w:r>
              <w:rPr>
                <w:b/>
                <w:i/>
              </w:rPr>
              <w:t>100</w:t>
            </w:r>
          </w:p>
        </w:tc>
      </w:tr>
    </w:tbl>
    <w:p w14:paraId="24C10252" w14:textId="7A8EB84B" w:rsidR="00186D91" w:rsidRPr="0070095C" w:rsidRDefault="00186D91" w:rsidP="00722D10">
      <w:pPr>
        <w:spacing w:after="240"/>
        <w:ind w:left="737"/>
        <w:jc w:val="center"/>
        <w:rPr>
          <w:b/>
          <w:szCs w:val="27"/>
          <w:lang w:val="nl-NL"/>
        </w:rPr>
      </w:pPr>
    </w:p>
    <w:p w14:paraId="50410B2F" w14:textId="77777777" w:rsidR="00D31F93" w:rsidRPr="0070095C" w:rsidRDefault="00D31F93" w:rsidP="00722D10">
      <w:pPr>
        <w:spacing w:after="240"/>
        <w:ind w:left="737"/>
        <w:jc w:val="center"/>
        <w:rPr>
          <w:b/>
          <w:szCs w:val="27"/>
          <w:lang w:val="nl-NL"/>
        </w:rPr>
      </w:pPr>
    </w:p>
    <w:p w14:paraId="7C065201" w14:textId="77777777" w:rsidR="007F4E1D" w:rsidRPr="001A4B59" w:rsidRDefault="007F4E1D" w:rsidP="007F4E1D">
      <w:pPr>
        <w:rPr>
          <w:szCs w:val="27"/>
        </w:rPr>
      </w:pPr>
    </w:p>
    <w:p w14:paraId="171AF150" w14:textId="6B68E87E" w:rsidR="005D6138" w:rsidRDefault="005D6138" w:rsidP="000855B4">
      <w:pPr>
        <w:spacing w:after="160" w:line="259" w:lineRule="auto"/>
        <w:rPr>
          <w:b/>
          <w:szCs w:val="27"/>
          <w:lang w:val="nl-NL"/>
        </w:rPr>
      </w:pPr>
    </w:p>
    <w:p w14:paraId="32AC0FC1" w14:textId="0DE51AD6" w:rsidR="000855B4" w:rsidRDefault="000855B4" w:rsidP="000855B4">
      <w:pPr>
        <w:spacing w:after="160" w:line="259" w:lineRule="auto"/>
        <w:rPr>
          <w:b/>
          <w:szCs w:val="27"/>
          <w:lang w:val="nl-NL"/>
        </w:rPr>
      </w:pPr>
    </w:p>
    <w:p w14:paraId="29432E4E" w14:textId="11542069" w:rsidR="000855B4" w:rsidRDefault="000855B4" w:rsidP="000855B4">
      <w:pPr>
        <w:spacing w:after="160" w:line="259" w:lineRule="auto"/>
        <w:rPr>
          <w:b/>
          <w:szCs w:val="27"/>
          <w:lang w:val="nl-NL"/>
        </w:rPr>
      </w:pPr>
    </w:p>
    <w:p w14:paraId="636C06DA" w14:textId="424FC791" w:rsidR="000855B4" w:rsidRDefault="000855B4" w:rsidP="000855B4">
      <w:pPr>
        <w:spacing w:after="160" w:line="259" w:lineRule="auto"/>
        <w:rPr>
          <w:b/>
          <w:szCs w:val="27"/>
          <w:lang w:val="nl-NL"/>
        </w:rPr>
      </w:pPr>
    </w:p>
    <w:p w14:paraId="09A7CE82" w14:textId="05AA19FC" w:rsidR="000855B4" w:rsidRDefault="000855B4" w:rsidP="000855B4">
      <w:pPr>
        <w:spacing w:after="160" w:line="259" w:lineRule="auto"/>
        <w:rPr>
          <w:b/>
          <w:szCs w:val="27"/>
          <w:lang w:val="nl-NL"/>
        </w:rPr>
      </w:pPr>
    </w:p>
    <w:p w14:paraId="69B39A55" w14:textId="2A349B27" w:rsidR="000855B4" w:rsidRDefault="000855B4" w:rsidP="000855B4">
      <w:pPr>
        <w:spacing w:after="160" w:line="259" w:lineRule="auto"/>
        <w:rPr>
          <w:b/>
          <w:szCs w:val="27"/>
          <w:lang w:val="nl-NL"/>
        </w:rPr>
      </w:pPr>
    </w:p>
    <w:bookmarkEnd w:id="1"/>
    <w:p w14:paraId="2F00B913" w14:textId="77777777" w:rsidR="000855B4" w:rsidRDefault="000855B4" w:rsidP="000855B4">
      <w:pPr>
        <w:spacing w:after="160" w:line="259" w:lineRule="auto"/>
        <w:rPr>
          <w:b/>
          <w:szCs w:val="27"/>
          <w:lang w:val="nl-NL"/>
        </w:rPr>
      </w:pPr>
    </w:p>
    <w:sectPr w:rsidR="000855B4" w:rsidSect="006C2E75">
      <w:headerReference w:type="default" r:id="rId40"/>
      <w:pgSz w:w="11909" w:h="16834" w:code="9"/>
      <w:pgMar w:top="357" w:right="427" w:bottom="35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78DD9F" w14:textId="77777777" w:rsidR="00C7085D" w:rsidRDefault="00C7085D" w:rsidP="00F815AB">
      <w:pPr>
        <w:spacing w:line="240" w:lineRule="auto"/>
      </w:pPr>
      <w:r>
        <w:separator/>
      </w:r>
    </w:p>
  </w:endnote>
  <w:endnote w:type="continuationSeparator" w:id="0">
    <w:p w14:paraId="704A4294" w14:textId="77777777" w:rsidR="00C7085D" w:rsidRDefault="00C7085D" w:rsidP="00F815A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.VnAristote">
    <w:altName w:val="Calibri"/>
    <w:charset w:val="00"/>
    <w:family w:val="swiss"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5D459F" w14:textId="77777777" w:rsidR="00C7085D" w:rsidRDefault="00C7085D" w:rsidP="00F815AB">
      <w:pPr>
        <w:spacing w:line="240" w:lineRule="auto"/>
      </w:pPr>
      <w:r>
        <w:separator/>
      </w:r>
    </w:p>
  </w:footnote>
  <w:footnote w:type="continuationSeparator" w:id="0">
    <w:p w14:paraId="277FC31A" w14:textId="77777777" w:rsidR="00C7085D" w:rsidRDefault="00C7085D" w:rsidP="00F815A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08C4E8" w14:textId="77777777" w:rsidR="000855B4" w:rsidRPr="00F90670" w:rsidRDefault="000855B4" w:rsidP="000855B4">
    <w:pPr>
      <w:pStyle w:val="utrang"/>
      <w:rPr>
        <w:color w:val="FF0000"/>
      </w:rPr>
    </w:pPr>
  </w:p>
  <w:p w14:paraId="1CBE4B49" w14:textId="77777777" w:rsidR="000855B4" w:rsidRDefault="000855B4">
    <w:pPr>
      <w:pStyle w:val="utrang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810D14"/>
    <w:multiLevelType w:val="hybridMultilevel"/>
    <w:tmpl w:val="9B3E2872"/>
    <w:lvl w:ilvl="0" w:tplc="45FE9AC0">
      <w:start w:val="1"/>
      <w:numFmt w:val="decimal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090019">
      <w:start w:val="1"/>
      <w:numFmt w:val="lowerLetter"/>
      <w:lvlText w:val="%2."/>
      <w:lvlJc w:val="left"/>
      <w:pPr>
        <w:ind w:left="448" w:hanging="360"/>
      </w:pPr>
    </w:lvl>
    <w:lvl w:ilvl="2" w:tplc="0409001B">
      <w:start w:val="1"/>
      <w:numFmt w:val="lowerRoman"/>
      <w:lvlText w:val="%3."/>
      <w:lvlJc w:val="right"/>
      <w:pPr>
        <w:ind w:left="1168" w:hanging="180"/>
      </w:pPr>
    </w:lvl>
    <w:lvl w:ilvl="3" w:tplc="0409000F">
      <w:start w:val="1"/>
      <w:numFmt w:val="decimal"/>
      <w:lvlText w:val="%4."/>
      <w:lvlJc w:val="left"/>
      <w:pPr>
        <w:ind w:left="1888" w:hanging="360"/>
      </w:pPr>
    </w:lvl>
    <w:lvl w:ilvl="4" w:tplc="04090019">
      <w:start w:val="1"/>
      <w:numFmt w:val="lowerLetter"/>
      <w:lvlText w:val="%5."/>
      <w:lvlJc w:val="left"/>
      <w:pPr>
        <w:ind w:left="2608" w:hanging="360"/>
      </w:pPr>
    </w:lvl>
    <w:lvl w:ilvl="5" w:tplc="0409001B">
      <w:start w:val="1"/>
      <w:numFmt w:val="lowerRoman"/>
      <w:lvlText w:val="%6."/>
      <w:lvlJc w:val="right"/>
      <w:pPr>
        <w:ind w:left="3328" w:hanging="180"/>
      </w:pPr>
    </w:lvl>
    <w:lvl w:ilvl="6" w:tplc="0409000F">
      <w:start w:val="1"/>
      <w:numFmt w:val="decimal"/>
      <w:lvlText w:val="%7."/>
      <w:lvlJc w:val="left"/>
      <w:pPr>
        <w:ind w:left="4048" w:hanging="360"/>
      </w:pPr>
    </w:lvl>
    <w:lvl w:ilvl="7" w:tplc="04090019">
      <w:start w:val="1"/>
      <w:numFmt w:val="lowerLetter"/>
      <w:lvlText w:val="%8."/>
      <w:lvlJc w:val="left"/>
      <w:pPr>
        <w:ind w:left="4768" w:hanging="360"/>
      </w:pPr>
    </w:lvl>
    <w:lvl w:ilvl="8" w:tplc="0409001B">
      <w:start w:val="1"/>
      <w:numFmt w:val="lowerRoman"/>
      <w:lvlText w:val="%9."/>
      <w:lvlJc w:val="right"/>
      <w:pPr>
        <w:ind w:left="5488" w:hanging="180"/>
      </w:pPr>
    </w:lvl>
  </w:abstractNum>
  <w:abstractNum w:abstractNumId="1" w15:restartNumberingAfterBreak="0">
    <w:nsid w:val="32884786"/>
    <w:multiLevelType w:val="hybridMultilevel"/>
    <w:tmpl w:val="E6CE0E9E"/>
    <w:lvl w:ilvl="0" w:tplc="E0FE2CA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5F459F5"/>
    <w:multiLevelType w:val="hybridMultilevel"/>
    <w:tmpl w:val="3C68F4D4"/>
    <w:lvl w:ilvl="0" w:tplc="042A0017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05" w:hanging="360"/>
      </w:pPr>
    </w:lvl>
    <w:lvl w:ilvl="2" w:tplc="042A001B" w:tentative="1">
      <w:start w:val="1"/>
      <w:numFmt w:val="lowerRoman"/>
      <w:lvlText w:val="%3."/>
      <w:lvlJc w:val="right"/>
      <w:pPr>
        <w:ind w:left="2225" w:hanging="180"/>
      </w:pPr>
    </w:lvl>
    <w:lvl w:ilvl="3" w:tplc="042A000F" w:tentative="1">
      <w:start w:val="1"/>
      <w:numFmt w:val="decimal"/>
      <w:lvlText w:val="%4."/>
      <w:lvlJc w:val="left"/>
      <w:pPr>
        <w:ind w:left="2945" w:hanging="360"/>
      </w:pPr>
    </w:lvl>
    <w:lvl w:ilvl="4" w:tplc="042A0019" w:tentative="1">
      <w:start w:val="1"/>
      <w:numFmt w:val="lowerLetter"/>
      <w:lvlText w:val="%5."/>
      <w:lvlJc w:val="left"/>
      <w:pPr>
        <w:ind w:left="3665" w:hanging="360"/>
      </w:pPr>
    </w:lvl>
    <w:lvl w:ilvl="5" w:tplc="042A001B" w:tentative="1">
      <w:start w:val="1"/>
      <w:numFmt w:val="lowerRoman"/>
      <w:lvlText w:val="%6."/>
      <w:lvlJc w:val="right"/>
      <w:pPr>
        <w:ind w:left="4385" w:hanging="180"/>
      </w:pPr>
    </w:lvl>
    <w:lvl w:ilvl="6" w:tplc="042A000F" w:tentative="1">
      <w:start w:val="1"/>
      <w:numFmt w:val="decimal"/>
      <w:lvlText w:val="%7."/>
      <w:lvlJc w:val="left"/>
      <w:pPr>
        <w:ind w:left="5105" w:hanging="360"/>
      </w:pPr>
    </w:lvl>
    <w:lvl w:ilvl="7" w:tplc="042A0019" w:tentative="1">
      <w:start w:val="1"/>
      <w:numFmt w:val="lowerLetter"/>
      <w:lvlText w:val="%8."/>
      <w:lvlJc w:val="left"/>
      <w:pPr>
        <w:ind w:left="5825" w:hanging="360"/>
      </w:pPr>
    </w:lvl>
    <w:lvl w:ilvl="8" w:tplc="042A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 w15:restartNumberingAfterBreak="0">
    <w:nsid w:val="4B4F6C32"/>
    <w:multiLevelType w:val="hybridMultilevel"/>
    <w:tmpl w:val="28E431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62C7312"/>
    <w:multiLevelType w:val="singleLevel"/>
    <w:tmpl w:val="562C7312"/>
    <w:lvl w:ilvl="0">
      <w:start w:val="1"/>
      <w:numFmt w:val="upperLetter"/>
      <w:suff w:val="space"/>
      <w:lvlText w:val="%1."/>
      <w:lvlJc w:val="left"/>
    </w:lvl>
  </w:abstractNum>
  <w:abstractNum w:abstractNumId="5" w15:restartNumberingAfterBreak="0">
    <w:nsid w:val="562E430E"/>
    <w:multiLevelType w:val="singleLevel"/>
    <w:tmpl w:val="562E430E"/>
    <w:lvl w:ilvl="0">
      <w:start w:val="1"/>
      <w:numFmt w:val="lowerLetter"/>
      <w:suff w:val="space"/>
      <w:lvlText w:val="%1)"/>
      <w:lvlJc w:val="left"/>
    </w:lvl>
  </w:abstractNum>
  <w:abstractNum w:abstractNumId="6" w15:restartNumberingAfterBreak="0">
    <w:nsid w:val="562E4796"/>
    <w:multiLevelType w:val="singleLevel"/>
    <w:tmpl w:val="562E4796"/>
    <w:lvl w:ilvl="0">
      <w:start w:val="1"/>
      <w:numFmt w:val="lowerLetter"/>
      <w:suff w:val="space"/>
      <w:lvlText w:val="%1)"/>
      <w:lvlJc w:val="left"/>
    </w:lvl>
  </w:abstractNum>
  <w:abstractNum w:abstractNumId="7" w15:restartNumberingAfterBreak="0">
    <w:nsid w:val="562E490B"/>
    <w:multiLevelType w:val="singleLevel"/>
    <w:tmpl w:val="562E490B"/>
    <w:lvl w:ilvl="0">
      <w:start w:val="1"/>
      <w:numFmt w:val="lowerLetter"/>
      <w:suff w:val="space"/>
      <w:lvlText w:val="%1)"/>
      <w:lvlJc w:val="left"/>
    </w:lvl>
  </w:abstractNum>
  <w:abstractNum w:abstractNumId="8" w15:restartNumberingAfterBreak="0">
    <w:nsid w:val="562E4A5D"/>
    <w:multiLevelType w:val="singleLevel"/>
    <w:tmpl w:val="562E4A5D"/>
    <w:lvl w:ilvl="0">
      <w:start w:val="1"/>
      <w:numFmt w:val="lowerLetter"/>
      <w:suff w:val="space"/>
      <w:lvlText w:val="%1)"/>
      <w:lvlJc w:val="left"/>
    </w:lvl>
  </w:abstractNum>
  <w:abstractNum w:abstractNumId="9" w15:restartNumberingAfterBreak="0">
    <w:nsid w:val="68DE56E9"/>
    <w:multiLevelType w:val="hybridMultilevel"/>
    <w:tmpl w:val="B9601B2A"/>
    <w:lvl w:ilvl="0" w:tplc="BD9A62D4">
      <w:start w:val="120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DA043AB"/>
    <w:multiLevelType w:val="hybridMultilevel"/>
    <w:tmpl w:val="638E971C"/>
    <w:lvl w:ilvl="0" w:tplc="712C0D1C">
      <w:start w:val="120"/>
      <w:numFmt w:val="bullet"/>
      <w:lvlText w:val=""/>
      <w:lvlJc w:val="left"/>
      <w:pPr>
        <w:ind w:left="720" w:hanging="360"/>
      </w:pPr>
      <w:rPr>
        <w:rFonts w:ascii="Wingdings" w:eastAsia="Times New Roman" w:hAnsi="Wingdings" w:cstheme="minorHAns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86902905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285431442">
    <w:abstractNumId w:val="0"/>
  </w:num>
  <w:num w:numId="3" w16cid:durableId="133109639">
    <w:abstractNumId w:val="10"/>
  </w:num>
  <w:num w:numId="4" w16cid:durableId="1317995168">
    <w:abstractNumId w:val="9"/>
  </w:num>
  <w:num w:numId="5" w16cid:durableId="1533565806">
    <w:abstractNumId w:val="2"/>
  </w:num>
  <w:num w:numId="6" w16cid:durableId="286931553">
    <w:abstractNumId w:val="3"/>
  </w:num>
  <w:num w:numId="7" w16cid:durableId="1613783490">
    <w:abstractNumId w:val="1"/>
  </w:num>
  <w:num w:numId="8" w16cid:durableId="2005935223">
    <w:abstractNumId w:val="4"/>
  </w:num>
  <w:num w:numId="9" w16cid:durableId="814447689">
    <w:abstractNumId w:val="5"/>
  </w:num>
  <w:num w:numId="10" w16cid:durableId="1556354387">
    <w:abstractNumId w:val="8"/>
  </w:num>
  <w:num w:numId="11" w16cid:durableId="879585228">
    <w:abstractNumId w:val="6"/>
  </w:num>
  <w:num w:numId="12" w16cid:durableId="147109394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8"/>
  <w:proofState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ACA"/>
    <w:rsid w:val="00002AFE"/>
    <w:rsid w:val="000036E6"/>
    <w:rsid w:val="000047E0"/>
    <w:rsid w:val="000138A0"/>
    <w:rsid w:val="0001792A"/>
    <w:rsid w:val="00022339"/>
    <w:rsid w:val="00023051"/>
    <w:rsid w:val="00024223"/>
    <w:rsid w:val="00025DBC"/>
    <w:rsid w:val="00034FAE"/>
    <w:rsid w:val="00035527"/>
    <w:rsid w:val="00035D83"/>
    <w:rsid w:val="00035F46"/>
    <w:rsid w:val="000402D0"/>
    <w:rsid w:val="00045E2E"/>
    <w:rsid w:val="0004662C"/>
    <w:rsid w:val="00046DCE"/>
    <w:rsid w:val="0005517A"/>
    <w:rsid w:val="0005647B"/>
    <w:rsid w:val="00057700"/>
    <w:rsid w:val="00061E18"/>
    <w:rsid w:val="00062FEB"/>
    <w:rsid w:val="00065E89"/>
    <w:rsid w:val="000669E1"/>
    <w:rsid w:val="000855B4"/>
    <w:rsid w:val="00094EB7"/>
    <w:rsid w:val="000963B2"/>
    <w:rsid w:val="000A5DE3"/>
    <w:rsid w:val="000A625C"/>
    <w:rsid w:val="000A6869"/>
    <w:rsid w:val="000A7011"/>
    <w:rsid w:val="000B42B9"/>
    <w:rsid w:val="000C43C7"/>
    <w:rsid w:val="000C445A"/>
    <w:rsid w:val="000C45E6"/>
    <w:rsid w:val="000C664A"/>
    <w:rsid w:val="000C6D77"/>
    <w:rsid w:val="000D15CF"/>
    <w:rsid w:val="000D7F40"/>
    <w:rsid w:val="000E14E4"/>
    <w:rsid w:val="000E5A9C"/>
    <w:rsid w:val="000E6AF4"/>
    <w:rsid w:val="000E6DF0"/>
    <w:rsid w:val="000E7D77"/>
    <w:rsid w:val="00104369"/>
    <w:rsid w:val="00105AEF"/>
    <w:rsid w:val="00111C16"/>
    <w:rsid w:val="0011427B"/>
    <w:rsid w:val="00114DFA"/>
    <w:rsid w:val="0011689F"/>
    <w:rsid w:val="00120D5A"/>
    <w:rsid w:val="001243ED"/>
    <w:rsid w:val="0013148F"/>
    <w:rsid w:val="00132A2F"/>
    <w:rsid w:val="00132E3B"/>
    <w:rsid w:val="0013482E"/>
    <w:rsid w:val="00140883"/>
    <w:rsid w:val="00146CBF"/>
    <w:rsid w:val="00151BE7"/>
    <w:rsid w:val="0016096A"/>
    <w:rsid w:val="00164EE5"/>
    <w:rsid w:val="001650A7"/>
    <w:rsid w:val="00170085"/>
    <w:rsid w:val="00173004"/>
    <w:rsid w:val="00174E52"/>
    <w:rsid w:val="00176149"/>
    <w:rsid w:val="00176B1E"/>
    <w:rsid w:val="00185E36"/>
    <w:rsid w:val="00186D91"/>
    <w:rsid w:val="00191E8D"/>
    <w:rsid w:val="00194262"/>
    <w:rsid w:val="00197036"/>
    <w:rsid w:val="001A38F2"/>
    <w:rsid w:val="001A4ED2"/>
    <w:rsid w:val="001A5B18"/>
    <w:rsid w:val="001A6876"/>
    <w:rsid w:val="001B2185"/>
    <w:rsid w:val="001B2C4E"/>
    <w:rsid w:val="001B7847"/>
    <w:rsid w:val="001C3452"/>
    <w:rsid w:val="001C6621"/>
    <w:rsid w:val="001D1C32"/>
    <w:rsid w:val="001D320D"/>
    <w:rsid w:val="001D589C"/>
    <w:rsid w:val="001D5F58"/>
    <w:rsid w:val="001E5AE9"/>
    <w:rsid w:val="001E66EB"/>
    <w:rsid w:val="001F2EBB"/>
    <w:rsid w:val="001F4E57"/>
    <w:rsid w:val="001F68B2"/>
    <w:rsid w:val="00202DA6"/>
    <w:rsid w:val="00203F20"/>
    <w:rsid w:val="00215B20"/>
    <w:rsid w:val="002200FB"/>
    <w:rsid w:val="00220ADA"/>
    <w:rsid w:val="002363FF"/>
    <w:rsid w:val="00241ABC"/>
    <w:rsid w:val="00242145"/>
    <w:rsid w:val="0024247A"/>
    <w:rsid w:val="00246054"/>
    <w:rsid w:val="00246AB2"/>
    <w:rsid w:val="00251442"/>
    <w:rsid w:val="00256D89"/>
    <w:rsid w:val="00261C3C"/>
    <w:rsid w:val="002638B8"/>
    <w:rsid w:val="00263CA8"/>
    <w:rsid w:val="00263FC0"/>
    <w:rsid w:val="00264601"/>
    <w:rsid w:val="00265FA5"/>
    <w:rsid w:val="00266522"/>
    <w:rsid w:val="0027686E"/>
    <w:rsid w:val="00281153"/>
    <w:rsid w:val="00284E19"/>
    <w:rsid w:val="00290519"/>
    <w:rsid w:val="002A3AE0"/>
    <w:rsid w:val="002B55EA"/>
    <w:rsid w:val="002B7F22"/>
    <w:rsid w:val="002C0453"/>
    <w:rsid w:val="002C1025"/>
    <w:rsid w:val="002C2BFD"/>
    <w:rsid w:val="002C65EC"/>
    <w:rsid w:val="002D09E6"/>
    <w:rsid w:val="002D106C"/>
    <w:rsid w:val="002D16D1"/>
    <w:rsid w:val="002D2134"/>
    <w:rsid w:val="002D5716"/>
    <w:rsid w:val="002E0FB7"/>
    <w:rsid w:val="002E2420"/>
    <w:rsid w:val="002E4D70"/>
    <w:rsid w:val="002E7628"/>
    <w:rsid w:val="002F3818"/>
    <w:rsid w:val="002F437B"/>
    <w:rsid w:val="002F709B"/>
    <w:rsid w:val="003000BB"/>
    <w:rsid w:val="003077C2"/>
    <w:rsid w:val="00315E3C"/>
    <w:rsid w:val="0031773E"/>
    <w:rsid w:val="003210EC"/>
    <w:rsid w:val="003264D3"/>
    <w:rsid w:val="00332388"/>
    <w:rsid w:val="00332847"/>
    <w:rsid w:val="003362D5"/>
    <w:rsid w:val="00336FA0"/>
    <w:rsid w:val="003375C4"/>
    <w:rsid w:val="003454C2"/>
    <w:rsid w:val="003455AF"/>
    <w:rsid w:val="003474AD"/>
    <w:rsid w:val="00347541"/>
    <w:rsid w:val="00351E2F"/>
    <w:rsid w:val="003536A7"/>
    <w:rsid w:val="00355762"/>
    <w:rsid w:val="00362B05"/>
    <w:rsid w:val="00371F1E"/>
    <w:rsid w:val="0037217C"/>
    <w:rsid w:val="003737B8"/>
    <w:rsid w:val="00390BE4"/>
    <w:rsid w:val="00395727"/>
    <w:rsid w:val="003957AD"/>
    <w:rsid w:val="00396DD4"/>
    <w:rsid w:val="003A21B9"/>
    <w:rsid w:val="003A2A41"/>
    <w:rsid w:val="003B12B3"/>
    <w:rsid w:val="003B3C5A"/>
    <w:rsid w:val="003C5E4E"/>
    <w:rsid w:val="003C635E"/>
    <w:rsid w:val="003D1CFE"/>
    <w:rsid w:val="003D649C"/>
    <w:rsid w:val="003D72F7"/>
    <w:rsid w:val="003E18A8"/>
    <w:rsid w:val="003E61BA"/>
    <w:rsid w:val="003F6847"/>
    <w:rsid w:val="003F7EB3"/>
    <w:rsid w:val="00402CBA"/>
    <w:rsid w:val="00410ADC"/>
    <w:rsid w:val="00411A39"/>
    <w:rsid w:val="004217AD"/>
    <w:rsid w:val="00433491"/>
    <w:rsid w:val="00434BA7"/>
    <w:rsid w:val="004365A8"/>
    <w:rsid w:val="00437636"/>
    <w:rsid w:val="00442824"/>
    <w:rsid w:val="00442ED2"/>
    <w:rsid w:val="004446DC"/>
    <w:rsid w:val="00445F01"/>
    <w:rsid w:val="00450B5E"/>
    <w:rsid w:val="00451B41"/>
    <w:rsid w:val="00452365"/>
    <w:rsid w:val="004606D0"/>
    <w:rsid w:val="0046100C"/>
    <w:rsid w:val="004628AB"/>
    <w:rsid w:val="004771B5"/>
    <w:rsid w:val="004819DD"/>
    <w:rsid w:val="00483D74"/>
    <w:rsid w:val="004878C1"/>
    <w:rsid w:val="00493FDD"/>
    <w:rsid w:val="0049426D"/>
    <w:rsid w:val="00496AD2"/>
    <w:rsid w:val="004A23F0"/>
    <w:rsid w:val="004A3AFA"/>
    <w:rsid w:val="004A6B43"/>
    <w:rsid w:val="004A7F03"/>
    <w:rsid w:val="004B3A35"/>
    <w:rsid w:val="004B48C4"/>
    <w:rsid w:val="004B6DFD"/>
    <w:rsid w:val="004B75A4"/>
    <w:rsid w:val="004C1767"/>
    <w:rsid w:val="004C49EA"/>
    <w:rsid w:val="004C5097"/>
    <w:rsid w:val="004D048C"/>
    <w:rsid w:val="004D08BB"/>
    <w:rsid w:val="004D4FD0"/>
    <w:rsid w:val="004D7D6C"/>
    <w:rsid w:val="004D7E02"/>
    <w:rsid w:val="004E4348"/>
    <w:rsid w:val="004E4A1D"/>
    <w:rsid w:val="004E5E97"/>
    <w:rsid w:val="004F40AE"/>
    <w:rsid w:val="004F73CC"/>
    <w:rsid w:val="00502D5F"/>
    <w:rsid w:val="00506690"/>
    <w:rsid w:val="005117AD"/>
    <w:rsid w:val="0051235B"/>
    <w:rsid w:val="0051375B"/>
    <w:rsid w:val="005142E1"/>
    <w:rsid w:val="00514B9E"/>
    <w:rsid w:val="00517B7C"/>
    <w:rsid w:val="00520751"/>
    <w:rsid w:val="00520ADB"/>
    <w:rsid w:val="00527EC3"/>
    <w:rsid w:val="005320E1"/>
    <w:rsid w:val="0053511A"/>
    <w:rsid w:val="00536603"/>
    <w:rsid w:val="00546F0B"/>
    <w:rsid w:val="00547650"/>
    <w:rsid w:val="00552B39"/>
    <w:rsid w:val="00554053"/>
    <w:rsid w:val="005562E0"/>
    <w:rsid w:val="005604C5"/>
    <w:rsid w:val="00562404"/>
    <w:rsid w:val="00563777"/>
    <w:rsid w:val="00570079"/>
    <w:rsid w:val="00574005"/>
    <w:rsid w:val="005758E1"/>
    <w:rsid w:val="00575CFF"/>
    <w:rsid w:val="00580E7C"/>
    <w:rsid w:val="005859FD"/>
    <w:rsid w:val="00593EC3"/>
    <w:rsid w:val="00594BCA"/>
    <w:rsid w:val="0059521C"/>
    <w:rsid w:val="00596494"/>
    <w:rsid w:val="005A0BA1"/>
    <w:rsid w:val="005A1F83"/>
    <w:rsid w:val="005A354B"/>
    <w:rsid w:val="005A363A"/>
    <w:rsid w:val="005A47F8"/>
    <w:rsid w:val="005A7282"/>
    <w:rsid w:val="005A7B0C"/>
    <w:rsid w:val="005B079C"/>
    <w:rsid w:val="005B56B1"/>
    <w:rsid w:val="005B7E22"/>
    <w:rsid w:val="005D5183"/>
    <w:rsid w:val="005D6138"/>
    <w:rsid w:val="005D6EFA"/>
    <w:rsid w:val="005D7554"/>
    <w:rsid w:val="005D77DB"/>
    <w:rsid w:val="005F0DC7"/>
    <w:rsid w:val="005F1CCB"/>
    <w:rsid w:val="005F33BD"/>
    <w:rsid w:val="005F6FFB"/>
    <w:rsid w:val="00600231"/>
    <w:rsid w:val="006018FF"/>
    <w:rsid w:val="00601E5F"/>
    <w:rsid w:val="0060451D"/>
    <w:rsid w:val="00607A6F"/>
    <w:rsid w:val="00611484"/>
    <w:rsid w:val="00612A3B"/>
    <w:rsid w:val="00636F81"/>
    <w:rsid w:val="00637170"/>
    <w:rsid w:val="00637867"/>
    <w:rsid w:val="00650944"/>
    <w:rsid w:val="00654ACE"/>
    <w:rsid w:val="00660C69"/>
    <w:rsid w:val="00660F45"/>
    <w:rsid w:val="006629A9"/>
    <w:rsid w:val="00666014"/>
    <w:rsid w:val="00671A21"/>
    <w:rsid w:val="00687EB8"/>
    <w:rsid w:val="00687FB2"/>
    <w:rsid w:val="00690A68"/>
    <w:rsid w:val="006A10A1"/>
    <w:rsid w:val="006A615B"/>
    <w:rsid w:val="006A7484"/>
    <w:rsid w:val="006B004D"/>
    <w:rsid w:val="006C2E75"/>
    <w:rsid w:val="006C5623"/>
    <w:rsid w:val="006C6751"/>
    <w:rsid w:val="006C7246"/>
    <w:rsid w:val="006D3895"/>
    <w:rsid w:val="006D5A4E"/>
    <w:rsid w:val="006E385F"/>
    <w:rsid w:val="006E6279"/>
    <w:rsid w:val="0070095C"/>
    <w:rsid w:val="007013C9"/>
    <w:rsid w:val="00704BDF"/>
    <w:rsid w:val="007062ED"/>
    <w:rsid w:val="007209AF"/>
    <w:rsid w:val="00721644"/>
    <w:rsid w:val="00722D10"/>
    <w:rsid w:val="007241E6"/>
    <w:rsid w:val="007315DE"/>
    <w:rsid w:val="007346C9"/>
    <w:rsid w:val="00740DCE"/>
    <w:rsid w:val="00743F53"/>
    <w:rsid w:val="00746FA8"/>
    <w:rsid w:val="007500EE"/>
    <w:rsid w:val="0075097C"/>
    <w:rsid w:val="0075133F"/>
    <w:rsid w:val="00754332"/>
    <w:rsid w:val="00755BCE"/>
    <w:rsid w:val="007572B1"/>
    <w:rsid w:val="007644DC"/>
    <w:rsid w:val="0076568C"/>
    <w:rsid w:val="00767500"/>
    <w:rsid w:val="0076799A"/>
    <w:rsid w:val="00772BF6"/>
    <w:rsid w:val="00775A37"/>
    <w:rsid w:val="00775BD8"/>
    <w:rsid w:val="00775CCB"/>
    <w:rsid w:val="00776057"/>
    <w:rsid w:val="00776825"/>
    <w:rsid w:val="00786364"/>
    <w:rsid w:val="00790270"/>
    <w:rsid w:val="007A1D06"/>
    <w:rsid w:val="007B0E80"/>
    <w:rsid w:val="007C3031"/>
    <w:rsid w:val="007C7CFB"/>
    <w:rsid w:val="007D2B42"/>
    <w:rsid w:val="007D60DE"/>
    <w:rsid w:val="007D7A4A"/>
    <w:rsid w:val="007E17D2"/>
    <w:rsid w:val="007E1E58"/>
    <w:rsid w:val="007E1EE2"/>
    <w:rsid w:val="007E3C5A"/>
    <w:rsid w:val="007E72B4"/>
    <w:rsid w:val="007F46BA"/>
    <w:rsid w:val="007F4E1D"/>
    <w:rsid w:val="007F6240"/>
    <w:rsid w:val="008019E8"/>
    <w:rsid w:val="00802B60"/>
    <w:rsid w:val="00814668"/>
    <w:rsid w:val="00817CB6"/>
    <w:rsid w:val="00823FC3"/>
    <w:rsid w:val="0082412B"/>
    <w:rsid w:val="008246C1"/>
    <w:rsid w:val="00837AFD"/>
    <w:rsid w:val="0084311F"/>
    <w:rsid w:val="008440EE"/>
    <w:rsid w:val="008525EF"/>
    <w:rsid w:val="00852E8D"/>
    <w:rsid w:val="008600A9"/>
    <w:rsid w:val="00860397"/>
    <w:rsid w:val="008636FE"/>
    <w:rsid w:val="0086507E"/>
    <w:rsid w:val="0086566D"/>
    <w:rsid w:val="0087000B"/>
    <w:rsid w:val="00871569"/>
    <w:rsid w:val="00877DE8"/>
    <w:rsid w:val="008843A6"/>
    <w:rsid w:val="00884673"/>
    <w:rsid w:val="00884F87"/>
    <w:rsid w:val="008964BA"/>
    <w:rsid w:val="00897CCE"/>
    <w:rsid w:val="008A3AF7"/>
    <w:rsid w:val="008A6406"/>
    <w:rsid w:val="008A6443"/>
    <w:rsid w:val="008B047A"/>
    <w:rsid w:val="008B1832"/>
    <w:rsid w:val="008B7D07"/>
    <w:rsid w:val="008C4D58"/>
    <w:rsid w:val="008D2655"/>
    <w:rsid w:val="008D6C6D"/>
    <w:rsid w:val="008E00D3"/>
    <w:rsid w:val="008E08AC"/>
    <w:rsid w:val="008E17F8"/>
    <w:rsid w:val="008E7591"/>
    <w:rsid w:val="008F04FD"/>
    <w:rsid w:val="008F1681"/>
    <w:rsid w:val="008F1F7C"/>
    <w:rsid w:val="008F4F8E"/>
    <w:rsid w:val="008F69ED"/>
    <w:rsid w:val="00900BE0"/>
    <w:rsid w:val="00904F4B"/>
    <w:rsid w:val="00913514"/>
    <w:rsid w:val="009138AE"/>
    <w:rsid w:val="009257A8"/>
    <w:rsid w:val="00931414"/>
    <w:rsid w:val="009314C4"/>
    <w:rsid w:val="00931C4B"/>
    <w:rsid w:val="00932993"/>
    <w:rsid w:val="00933EBA"/>
    <w:rsid w:val="00935949"/>
    <w:rsid w:val="00936A55"/>
    <w:rsid w:val="00942E01"/>
    <w:rsid w:val="009469F2"/>
    <w:rsid w:val="0095245A"/>
    <w:rsid w:val="00953426"/>
    <w:rsid w:val="009536C9"/>
    <w:rsid w:val="009540CD"/>
    <w:rsid w:val="00954573"/>
    <w:rsid w:val="009709CE"/>
    <w:rsid w:val="00971DC5"/>
    <w:rsid w:val="00971E37"/>
    <w:rsid w:val="009729C1"/>
    <w:rsid w:val="009745A3"/>
    <w:rsid w:val="00977DD9"/>
    <w:rsid w:val="00987ECD"/>
    <w:rsid w:val="009933E0"/>
    <w:rsid w:val="009A0FA6"/>
    <w:rsid w:val="009C1EFA"/>
    <w:rsid w:val="009D2BF7"/>
    <w:rsid w:val="009D5234"/>
    <w:rsid w:val="009E11DF"/>
    <w:rsid w:val="009F4D71"/>
    <w:rsid w:val="00A04C23"/>
    <w:rsid w:val="00A05FCF"/>
    <w:rsid w:val="00A1106E"/>
    <w:rsid w:val="00A12EB2"/>
    <w:rsid w:val="00A14687"/>
    <w:rsid w:val="00A21E12"/>
    <w:rsid w:val="00A231EC"/>
    <w:rsid w:val="00A26DA7"/>
    <w:rsid w:val="00A34527"/>
    <w:rsid w:val="00A3567F"/>
    <w:rsid w:val="00A40E2F"/>
    <w:rsid w:val="00A41161"/>
    <w:rsid w:val="00A423DD"/>
    <w:rsid w:val="00A43534"/>
    <w:rsid w:val="00A45357"/>
    <w:rsid w:val="00A46C96"/>
    <w:rsid w:val="00A51D61"/>
    <w:rsid w:val="00A57138"/>
    <w:rsid w:val="00A57A6F"/>
    <w:rsid w:val="00A653D1"/>
    <w:rsid w:val="00A65EBA"/>
    <w:rsid w:val="00A702D4"/>
    <w:rsid w:val="00A751DC"/>
    <w:rsid w:val="00A76555"/>
    <w:rsid w:val="00A76AA7"/>
    <w:rsid w:val="00A77192"/>
    <w:rsid w:val="00A82235"/>
    <w:rsid w:val="00A90979"/>
    <w:rsid w:val="00AA0275"/>
    <w:rsid w:val="00AA2D0A"/>
    <w:rsid w:val="00AA713D"/>
    <w:rsid w:val="00AB1EF4"/>
    <w:rsid w:val="00AB2025"/>
    <w:rsid w:val="00AB4162"/>
    <w:rsid w:val="00AB4E37"/>
    <w:rsid w:val="00AC2A2B"/>
    <w:rsid w:val="00AC31E9"/>
    <w:rsid w:val="00AC4325"/>
    <w:rsid w:val="00AC4770"/>
    <w:rsid w:val="00AC5ACA"/>
    <w:rsid w:val="00AD1561"/>
    <w:rsid w:val="00AD3631"/>
    <w:rsid w:val="00AD47ED"/>
    <w:rsid w:val="00AE1849"/>
    <w:rsid w:val="00AE58E2"/>
    <w:rsid w:val="00AE62AC"/>
    <w:rsid w:val="00AF2C76"/>
    <w:rsid w:val="00AF33FA"/>
    <w:rsid w:val="00AF55A7"/>
    <w:rsid w:val="00B0624F"/>
    <w:rsid w:val="00B103D7"/>
    <w:rsid w:val="00B11B7D"/>
    <w:rsid w:val="00B125E3"/>
    <w:rsid w:val="00B16A0E"/>
    <w:rsid w:val="00B23769"/>
    <w:rsid w:val="00B2470D"/>
    <w:rsid w:val="00B25E62"/>
    <w:rsid w:val="00B3026E"/>
    <w:rsid w:val="00B42505"/>
    <w:rsid w:val="00B47E07"/>
    <w:rsid w:val="00B62717"/>
    <w:rsid w:val="00B632CB"/>
    <w:rsid w:val="00B6474D"/>
    <w:rsid w:val="00B7314F"/>
    <w:rsid w:val="00B74CD1"/>
    <w:rsid w:val="00B908ED"/>
    <w:rsid w:val="00B92F5C"/>
    <w:rsid w:val="00BA3AD9"/>
    <w:rsid w:val="00BA409A"/>
    <w:rsid w:val="00BA726A"/>
    <w:rsid w:val="00BB73C0"/>
    <w:rsid w:val="00BC07FA"/>
    <w:rsid w:val="00BC41F2"/>
    <w:rsid w:val="00BC5CE8"/>
    <w:rsid w:val="00BC79B7"/>
    <w:rsid w:val="00BD0C64"/>
    <w:rsid w:val="00BD1CCB"/>
    <w:rsid w:val="00BD40AE"/>
    <w:rsid w:val="00BE0343"/>
    <w:rsid w:val="00C03FA4"/>
    <w:rsid w:val="00C04F03"/>
    <w:rsid w:val="00C0543A"/>
    <w:rsid w:val="00C059D4"/>
    <w:rsid w:val="00C061C6"/>
    <w:rsid w:val="00C064F1"/>
    <w:rsid w:val="00C07C8B"/>
    <w:rsid w:val="00C210BA"/>
    <w:rsid w:val="00C23D05"/>
    <w:rsid w:val="00C301FA"/>
    <w:rsid w:val="00C30615"/>
    <w:rsid w:val="00C35F1D"/>
    <w:rsid w:val="00C45F48"/>
    <w:rsid w:val="00C525F0"/>
    <w:rsid w:val="00C53887"/>
    <w:rsid w:val="00C53D0D"/>
    <w:rsid w:val="00C56A21"/>
    <w:rsid w:val="00C629D9"/>
    <w:rsid w:val="00C63E02"/>
    <w:rsid w:val="00C66C6E"/>
    <w:rsid w:val="00C7085D"/>
    <w:rsid w:val="00C848F4"/>
    <w:rsid w:val="00C91818"/>
    <w:rsid w:val="00C93F30"/>
    <w:rsid w:val="00C9548A"/>
    <w:rsid w:val="00CA2656"/>
    <w:rsid w:val="00CA2788"/>
    <w:rsid w:val="00CA3A33"/>
    <w:rsid w:val="00CA53B4"/>
    <w:rsid w:val="00CA5DDA"/>
    <w:rsid w:val="00CA6AB6"/>
    <w:rsid w:val="00CA6EED"/>
    <w:rsid w:val="00CB040D"/>
    <w:rsid w:val="00CB5418"/>
    <w:rsid w:val="00CB5967"/>
    <w:rsid w:val="00CC5049"/>
    <w:rsid w:val="00CC7AA5"/>
    <w:rsid w:val="00CD60B4"/>
    <w:rsid w:val="00CF20AD"/>
    <w:rsid w:val="00D02416"/>
    <w:rsid w:val="00D04AB9"/>
    <w:rsid w:val="00D16EA9"/>
    <w:rsid w:val="00D171AF"/>
    <w:rsid w:val="00D220E6"/>
    <w:rsid w:val="00D22BA1"/>
    <w:rsid w:val="00D25047"/>
    <w:rsid w:val="00D25D4B"/>
    <w:rsid w:val="00D31AA1"/>
    <w:rsid w:val="00D31F93"/>
    <w:rsid w:val="00D32D31"/>
    <w:rsid w:val="00D35BA2"/>
    <w:rsid w:val="00D371C8"/>
    <w:rsid w:val="00D410A4"/>
    <w:rsid w:val="00D47794"/>
    <w:rsid w:val="00D5527E"/>
    <w:rsid w:val="00D618C9"/>
    <w:rsid w:val="00D76035"/>
    <w:rsid w:val="00D76DB5"/>
    <w:rsid w:val="00D81A5E"/>
    <w:rsid w:val="00D82559"/>
    <w:rsid w:val="00D9170A"/>
    <w:rsid w:val="00D933F6"/>
    <w:rsid w:val="00D93A06"/>
    <w:rsid w:val="00DA612D"/>
    <w:rsid w:val="00DA7FBC"/>
    <w:rsid w:val="00DB1E49"/>
    <w:rsid w:val="00DB1F3C"/>
    <w:rsid w:val="00DB3370"/>
    <w:rsid w:val="00DC150C"/>
    <w:rsid w:val="00DC2ED8"/>
    <w:rsid w:val="00DC63DE"/>
    <w:rsid w:val="00DD1F76"/>
    <w:rsid w:val="00DD3987"/>
    <w:rsid w:val="00DD51F1"/>
    <w:rsid w:val="00DD5488"/>
    <w:rsid w:val="00DD69E1"/>
    <w:rsid w:val="00DD7BCB"/>
    <w:rsid w:val="00DE2312"/>
    <w:rsid w:val="00DE3CAB"/>
    <w:rsid w:val="00DF0923"/>
    <w:rsid w:val="00DF1E11"/>
    <w:rsid w:val="00E1019E"/>
    <w:rsid w:val="00E1674D"/>
    <w:rsid w:val="00E1683C"/>
    <w:rsid w:val="00E17B26"/>
    <w:rsid w:val="00E2262C"/>
    <w:rsid w:val="00E23E9A"/>
    <w:rsid w:val="00E25171"/>
    <w:rsid w:val="00E265C6"/>
    <w:rsid w:val="00E30648"/>
    <w:rsid w:val="00E31552"/>
    <w:rsid w:val="00E36467"/>
    <w:rsid w:val="00E42580"/>
    <w:rsid w:val="00E44877"/>
    <w:rsid w:val="00E45AEF"/>
    <w:rsid w:val="00E5556B"/>
    <w:rsid w:val="00E56598"/>
    <w:rsid w:val="00E6309A"/>
    <w:rsid w:val="00E704ED"/>
    <w:rsid w:val="00E71345"/>
    <w:rsid w:val="00E719FC"/>
    <w:rsid w:val="00E72560"/>
    <w:rsid w:val="00E857A3"/>
    <w:rsid w:val="00E908A9"/>
    <w:rsid w:val="00E95C3A"/>
    <w:rsid w:val="00E95F5E"/>
    <w:rsid w:val="00E9605E"/>
    <w:rsid w:val="00E97DBC"/>
    <w:rsid w:val="00EA18C4"/>
    <w:rsid w:val="00EA1C51"/>
    <w:rsid w:val="00EA263A"/>
    <w:rsid w:val="00EA3482"/>
    <w:rsid w:val="00EA4262"/>
    <w:rsid w:val="00EA520D"/>
    <w:rsid w:val="00EA742A"/>
    <w:rsid w:val="00EB001E"/>
    <w:rsid w:val="00EB2FAA"/>
    <w:rsid w:val="00EB720F"/>
    <w:rsid w:val="00EC1760"/>
    <w:rsid w:val="00EC3F8B"/>
    <w:rsid w:val="00EC6209"/>
    <w:rsid w:val="00ED2E99"/>
    <w:rsid w:val="00EE6BFD"/>
    <w:rsid w:val="00EE70F6"/>
    <w:rsid w:val="00EF59CE"/>
    <w:rsid w:val="00F052A6"/>
    <w:rsid w:val="00F11DDF"/>
    <w:rsid w:val="00F13BEE"/>
    <w:rsid w:val="00F16699"/>
    <w:rsid w:val="00F17743"/>
    <w:rsid w:val="00F248F2"/>
    <w:rsid w:val="00F24FDE"/>
    <w:rsid w:val="00F3748B"/>
    <w:rsid w:val="00F45431"/>
    <w:rsid w:val="00F45DB0"/>
    <w:rsid w:val="00F47DA9"/>
    <w:rsid w:val="00F53A1C"/>
    <w:rsid w:val="00F55674"/>
    <w:rsid w:val="00F56573"/>
    <w:rsid w:val="00F647CD"/>
    <w:rsid w:val="00F7620D"/>
    <w:rsid w:val="00F77D2F"/>
    <w:rsid w:val="00F815AB"/>
    <w:rsid w:val="00F84248"/>
    <w:rsid w:val="00F863B4"/>
    <w:rsid w:val="00F87D6B"/>
    <w:rsid w:val="00F93F1D"/>
    <w:rsid w:val="00F96538"/>
    <w:rsid w:val="00FA07C5"/>
    <w:rsid w:val="00FA0F79"/>
    <w:rsid w:val="00FA28D5"/>
    <w:rsid w:val="00FA6B7C"/>
    <w:rsid w:val="00FA721D"/>
    <w:rsid w:val="00FA7461"/>
    <w:rsid w:val="00FB0B91"/>
    <w:rsid w:val="00FB10B3"/>
    <w:rsid w:val="00FB153D"/>
    <w:rsid w:val="00FB547D"/>
    <w:rsid w:val="00FC0C47"/>
    <w:rsid w:val="00FC21B6"/>
    <w:rsid w:val="00FC49ED"/>
    <w:rsid w:val="00FE2057"/>
    <w:rsid w:val="00FE30FA"/>
    <w:rsid w:val="00FE38B3"/>
    <w:rsid w:val="00FE64F3"/>
    <w:rsid w:val="00FF2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1B7F93"/>
  <w15:chartTrackingRefBased/>
  <w15:docId w15:val="{60359AE4-32F0-4FA7-A27B-D6492AD922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637867"/>
    <w:pPr>
      <w:spacing w:after="0" w:line="360" w:lineRule="auto"/>
    </w:pPr>
    <w:rPr>
      <w:rFonts w:ascii="Times New Roman" w:eastAsia="Times New Roman" w:hAnsi="Times New Roman" w:cs="Times New Roman"/>
      <w:sz w:val="27"/>
      <w:szCs w:val="26"/>
    </w:rPr>
  </w:style>
  <w:style w:type="paragraph" w:styleId="u1">
    <w:name w:val="heading 1"/>
    <w:basedOn w:val="Binhthng"/>
    <w:next w:val="Binhthng"/>
    <w:link w:val="u1Char"/>
    <w:uiPriority w:val="9"/>
    <w:qFormat/>
    <w:rsid w:val="00CC7AA5"/>
    <w:pPr>
      <w:keepNext/>
      <w:keepLines/>
      <w:spacing w:before="120" w:line="276" w:lineRule="auto"/>
      <w:jc w:val="center"/>
      <w:outlineLvl w:val="0"/>
    </w:pPr>
    <w:rPr>
      <w:rFonts w:asciiTheme="majorHAnsi" w:eastAsiaTheme="majorEastAsia" w:hAnsiTheme="majorHAnsi" w:cstheme="majorBidi"/>
      <w:b/>
      <w:caps/>
      <w:color w:val="000000" w:themeColor="text1"/>
      <w:szCs w:val="32"/>
    </w:rPr>
  </w:style>
  <w:style w:type="paragraph" w:styleId="u2">
    <w:name w:val="heading 2"/>
    <w:basedOn w:val="Binhthng"/>
    <w:next w:val="Binhthng"/>
    <w:link w:val="u2Char"/>
    <w:uiPriority w:val="9"/>
    <w:semiHidden/>
    <w:unhideWhenUsed/>
    <w:qFormat/>
    <w:rsid w:val="00931C4B"/>
    <w:pPr>
      <w:keepNext/>
      <w:keepLines/>
      <w:spacing w:before="40"/>
      <w:jc w:val="both"/>
      <w:outlineLvl w:val="1"/>
    </w:pPr>
    <w:rPr>
      <w:rFonts w:asciiTheme="majorHAnsi" w:eastAsiaTheme="majorEastAsia" w:hAnsiTheme="majorHAnsi" w:cstheme="majorBidi"/>
      <w:b/>
      <w:color w:val="000000" w:themeColor="text1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CC7AA5"/>
    <w:rPr>
      <w:rFonts w:asciiTheme="majorHAnsi" w:eastAsiaTheme="majorEastAsia" w:hAnsiTheme="majorHAnsi" w:cstheme="majorBidi"/>
      <w:b/>
      <w:caps/>
      <w:color w:val="000000" w:themeColor="text1"/>
      <w:sz w:val="28"/>
      <w:szCs w:val="32"/>
    </w:rPr>
  </w:style>
  <w:style w:type="table" w:styleId="LiBang">
    <w:name w:val="Table Grid"/>
    <w:basedOn w:val="BangThngthng"/>
    <w:qFormat/>
    <w:rsid w:val="00DA61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2Char">
    <w:name w:val="Đầu đề 2 Char"/>
    <w:basedOn w:val="Phngmcinhcuaoanvn"/>
    <w:link w:val="u2"/>
    <w:uiPriority w:val="9"/>
    <w:semiHidden/>
    <w:rsid w:val="00931C4B"/>
    <w:rPr>
      <w:rFonts w:asciiTheme="majorHAnsi" w:eastAsiaTheme="majorEastAsia" w:hAnsiTheme="majorHAnsi" w:cstheme="majorBidi"/>
      <w:b/>
      <w:color w:val="000000" w:themeColor="text1"/>
      <w:sz w:val="28"/>
      <w:szCs w:val="26"/>
    </w:rPr>
  </w:style>
  <w:style w:type="character" w:styleId="VnbanChdanhsn">
    <w:name w:val="Placeholder Text"/>
    <w:basedOn w:val="Phngmcinhcuaoanvn"/>
    <w:uiPriority w:val="99"/>
    <w:semiHidden/>
    <w:rsid w:val="00A43534"/>
    <w:rPr>
      <w:color w:val="808080"/>
    </w:rPr>
  </w:style>
  <w:style w:type="paragraph" w:styleId="oancuaDanhsach">
    <w:name w:val="List Paragraph"/>
    <w:basedOn w:val="Binhthng"/>
    <w:uiPriority w:val="34"/>
    <w:qFormat/>
    <w:rsid w:val="00263FC0"/>
    <w:pPr>
      <w:spacing w:after="160" w:line="25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MTConvertedEquation">
    <w:name w:val="MTConvertedEquation"/>
    <w:basedOn w:val="Phngmcinhcuaoanvn"/>
    <w:rsid w:val="00594BCA"/>
    <w:rPr>
      <w:b/>
      <w:color w:val="000000"/>
      <w:sz w:val="26"/>
    </w:rPr>
  </w:style>
  <w:style w:type="paragraph" w:styleId="ThngthngWeb">
    <w:name w:val="Normal (Web)"/>
    <w:basedOn w:val="Binhthng"/>
    <w:uiPriority w:val="99"/>
    <w:unhideWhenUsed/>
    <w:rsid w:val="00D5527E"/>
    <w:pPr>
      <w:spacing w:before="100" w:beforeAutospacing="1" w:after="100" w:afterAutospacing="1"/>
    </w:pPr>
    <w:rPr>
      <w:sz w:val="24"/>
      <w:szCs w:val="24"/>
    </w:rPr>
  </w:style>
  <w:style w:type="paragraph" w:customStyle="1" w:styleId="MTDisplayEquation">
    <w:name w:val="MTDisplayEquation"/>
    <w:basedOn w:val="Binhthng"/>
    <w:next w:val="Binhthng"/>
    <w:link w:val="MTDisplayEquationChar"/>
    <w:rsid w:val="00023051"/>
    <w:pPr>
      <w:tabs>
        <w:tab w:val="center" w:pos="4960"/>
        <w:tab w:val="right" w:pos="9920"/>
      </w:tabs>
      <w:spacing w:after="120" w:line="276" w:lineRule="auto"/>
      <w:jc w:val="both"/>
    </w:pPr>
    <w:rPr>
      <w:rFonts w:asciiTheme="minorHAnsi" w:eastAsiaTheme="minorHAnsi" w:hAnsiTheme="minorHAnsi" w:cstheme="minorBidi"/>
      <w:sz w:val="26"/>
      <w:szCs w:val="22"/>
    </w:rPr>
  </w:style>
  <w:style w:type="character" w:customStyle="1" w:styleId="MTDisplayEquationChar">
    <w:name w:val="MTDisplayEquation Char"/>
    <w:basedOn w:val="Phngmcinhcuaoanvn"/>
    <w:link w:val="MTDisplayEquation"/>
    <w:rsid w:val="00023051"/>
    <w:rPr>
      <w:sz w:val="26"/>
    </w:rPr>
  </w:style>
  <w:style w:type="paragraph" w:styleId="KhngDncch">
    <w:name w:val="No Spacing"/>
    <w:uiPriority w:val="1"/>
    <w:qFormat/>
    <w:rsid w:val="005B7E22"/>
    <w:pPr>
      <w:spacing w:after="0" w:line="240" w:lineRule="auto"/>
    </w:pPr>
    <w:rPr>
      <w:rFonts w:ascii="Times New Roman" w:hAnsi="Times New Roman" w:cs="Times New Roman"/>
      <w:color w:val="000000"/>
      <w:sz w:val="28"/>
      <w:szCs w:val="18"/>
    </w:rPr>
  </w:style>
  <w:style w:type="table" w:customStyle="1" w:styleId="TableGrid1">
    <w:name w:val="Table Grid1"/>
    <w:basedOn w:val="BangThngthng"/>
    <w:next w:val="LiBang"/>
    <w:uiPriority w:val="59"/>
    <w:rsid w:val="00FB15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utrang">
    <w:name w:val="header"/>
    <w:basedOn w:val="Binhthng"/>
    <w:link w:val="utrangChar"/>
    <w:uiPriority w:val="99"/>
    <w:unhideWhenUsed/>
    <w:rsid w:val="00F815AB"/>
    <w:pPr>
      <w:tabs>
        <w:tab w:val="center" w:pos="4680"/>
        <w:tab w:val="right" w:pos="9360"/>
      </w:tabs>
      <w:spacing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F815AB"/>
    <w:rPr>
      <w:rFonts w:ascii="Times New Roman" w:eastAsia="Times New Roman" w:hAnsi="Times New Roman" w:cs="Times New Roman"/>
      <w:sz w:val="27"/>
      <w:szCs w:val="26"/>
    </w:rPr>
  </w:style>
  <w:style w:type="paragraph" w:styleId="Chntrang">
    <w:name w:val="footer"/>
    <w:basedOn w:val="Binhthng"/>
    <w:link w:val="ChntrangChar"/>
    <w:uiPriority w:val="99"/>
    <w:unhideWhenUsed/>
    <w:rsid w:val="00F815AB"/>
    <w:pPr>
      <w:tabs>
        <w:tab w:val="center" w:pos="4680"/>
        <w:tab w:val="right" w:pos="9360"/>
      </w:tabs>
      <w:spacing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F815AB"/>
    <w:rPr>
      <w:rFonts w:ascii="Times New Roman" w:eastAsia="Times New Roman" w:hAnsi="Times New Roman" w:cs="Times New Roman"/>
      <w:sz w:val="27"/>
      <w:szCs w:val="26"/>
    </w:rPr>
  </w:style>
  <w:style w:type="paragraph" w:customStyle="1" w:styleId="Char">
    <w:name w:val=" Char"/>
    <w:basedOn w:val="Binhthng"/>
    <w:semiHidden/>
    <w:rsid w:val="00746FA8"/>
    <w:pPr>
      <w:spacing w:after="160" w:line="240" w:lineRule="exact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325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0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9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38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49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031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83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2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2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0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55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28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C580F8-6CBC-425A-A4E2-3FCBD0913B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8</Pages>
  <Words>1096</Words>
  <Characters>6248</Characters>
  <Application>Microsoft Office Word</Application>
  <DocSecurity>0</DocSecurity>
  <Lines>52</Lines>
  <Paragraphs>14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d</dc:creator>
  <cp:keywords/>
  <dc:description/>
  <cp:lastModifiedBy>Admin</cp:lastModifiedBy>
  <cp:revision>6</cp:revision>
  <dcterms:created xsi:type="dcterms:W3CDTF">2023-03-09T08:03:00Z</dcterms:created>
  <dcterms:modified xsi:type="dcterms:W3CDTF">2023-03-13T0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